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.xml" ContentType="application/inkml+xml"/>
  <Override PartName="/ppt/ink/ink40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3" r:id="rId3"/>
  </p:sldMasterIdLst>
  <p:notesMasterIdLst>
    <p:notesMasterId r:id="rId15"/>
  </p:notesMasterIdLst>
  <p:sldIdLst>
    <p:sldId id="278" r:id="rId4"/>
    <p:sldId id="307" r:id="rId5"/>
    <p:sldId id="308" r:id="rId6"/>
    <p:sldId id="309" r:id="rId7"/>
    <p:sldId id="279" r:id="rId8"/>
    <p:sldId id="280" r:id="rId9"/>
    <p:sldId id="281" r:id="rId10"/>
    <p:sldId id="284" r:id="rId11"/>
    <p:sldId id="304" r:id="rId12"/>
    <p:sldId id="285" r:id="rId13"/>
    <p:sldId id="286" r:id="rId14"/>
    <p:sldId id="287" r:id="rId16"/>
    <p:sldId id="288" r:id="rId17"/>
    <p:sldId id="289" r:id="rId18"/>
    <p:sldId id="290" r:id="rId19"/>
    <p:sldId id="305" r:id="rId20"/>
    <p:sldId id="291" r:id="rId21"/>
    <p:sldId id="292" r:id="rId22"/>
    <p:sldId id="293" r:id="rId23"/>
    <p:sldId id="306" r:id="rId24"/>
    <p:sldId id="295" r:id="rId25"/>
    <p:sldId id="296" r:id="rId26"/>
    <p:sldId id="297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6633"/>
    <a:srgbClr val="00FF99"/>
    <a:srgbClr val="00CC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423" autoAdjust="0"/>
  </p:normalViewPr>
  <p:slideViewPr>
    <p:cSldViewPr>
      <p:cViewPr varScale="1">
        <p:scale>
          <a:sx n="61" d="100"/>
          <a:sy n="61" d="100"/>
        </p:scale>
        <p:origin x="696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0" Type="http://schemas.openxmlformats.org/officeDocument/2006/relationships/tableStyles" Target="tableStyles.xml"/><Relationship Id="rId3" Type="http://schemas.openxmlformats.org/officeDocument/2006/relationships/slideMaster" Target="slideMasters/slideMaster2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0.emf"/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45.emf"/><Relationship Id="rId4" Type="http://schemas.openxmlformats.org/officeDocument/2006/relationships/image" Target="../media/image44.emf"/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49.emf"/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Relationship Id="rId3" Type="http://schemas.openxmlformats.org/officeDocument/2006/relationships/image" Target="../media/image64.wmf"/><Relationship Id="rId2" Type="http://schemas.openxmlformats.org/officeDocument/2006/relationships/image" Target="../media/image63.e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emf"/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emf"/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.emf"/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14"/>
    </inkml:context>
    <inkml:brush xml:id="br0">
      <inkml:brushProperty name="width" value="0.0166664533317089" units="cm"/>
      <inkml:brushProperty name="height" value="0.0166664533317089" units="cm"/>
      <inkml:brushProperty name="color" value="#F2395B"/>
      <inkml:brushProperty name="ignorePressure" value="0"/>
    </inkml:brush>
  </inkml:definitions>
  <inkml:trace contextRef="#ctx0" brushRef="#br0">49400.000000 36000.000000 880,'-49.000000'37.000000'12,"4.000000"26.000000"2 ,3.000000 24.000000 0,3.000000 26.000000 1,-4.000000 33.000000 0,-8.000000 45.000000-2,-10.000000 43.000000-1,-9.000000 45.000000-1,-9.000000 25.000000-3,-5.000000 10.000000-4,-7.000000 10.000000-2,-5.000000 9.000000-5,2.000000-15.000000-3,13.000000-36.000000-3,12.000000-39.000000-4,13.000000-36.000000-4,15.000000-42.000000-3,19.000000-43.000000-4,19.000000-44.000000-3,19.000000-43.000000-5,9.000000-25.000000 0,0.000000-2.000000 3,0.000000-3.000000 2,0.000000-3.000000 2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17"/>
    </inkml:context>
    <inkml:brush xml:id="br0">
      <inkml:brushProperty name="width" value="0.0180463772267103" units="cm"/>
      <inkml:brushProperty name="height" value="0.0180463772267103" units="cm"/>
      <inkml:brushProperty name="color" value="#F2395B"/>
      <inkml:brushProperty name="ignorePressure" value="0"/>
    </inkml:brush>
  </inkml:definitions>
  <inkml:trace contextRef="#ctx0" brushRef="#br0">63650.000000 36400.000000 812,'-99.000000'3.000000'2,"4.000000"6.000000"2 ,3.000000 7.000000 3,3.000000 6.000000 3,-1.000000 17.000000 3,-2.000000 28.000000 1,-3.000000 28.000000 1,-3.000000 29.000000 2,-1.000000 24.000000 0,4.000000 22.000000-1,3.000000 22.000000-2,3.000000 23.000000-2,10.000000 10.000000 0,20.000000 0.000000-2,18.000000 0.000000 0,20.000000 0.000000-1,21.000000-21.000000-4,25.000000-40.000000-6,25.000000-40.000000-8,25.000000-41.000000-6,17.000000-32.000000-7,9.000000-21.000000-4,10.000000-22.000000-5,10.000000-22.000000-5,-4.000000-13.000000-2,-16.000000-3.000000 1,-15.000000-3.000000 2,-15.000000-2.000000 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18"/>
    </inkml:context>
    <inkml:brush xml:id="br0">
      <inkml:brushProperty name="width" value="0.0157809555530548" units="cm"/>
      <inkml:brushProperty name="height" value="0.0157809555530548" units="cm"/>
      <inkml:brushProperty name="color" value="#F2395B"/>
      <inkml:brushProperty name="ignorePressure" value="0"/>
    </inkml:brush>
  </inkml:definitions>
  <inkml:trace contextRef="#ctx0" brushRef="#br0">64250.000000 36900.000000 929,'-22.000000'-115.000000'-35,"6.000000"23.000000"3 ,7.000000 22.000000 5,6.000000 22.000000 3,1.000000 15.000000 6,-3.000000 9.000000 8,-3.000000 10.000000 7,-2.000000 10.000000 9,-1.000000 2.000000 4,3.000000-3.000000 5,3.000000-3.000000 2,4.000000-2.000000 5,1.000000 5.000000 0,0.000000 16.000000-3,0.000000 15.000000-1,0.000000 17.000000-3,0.000000 21.000000-2,0.000000 28.000000-1,0.000000 28.000000-2,0.000000 29.000000-1,-4.000000 19.000000-1,-5.000000 14.000000-1,-7.000000 11.000000 0,-5.000000 14.000000-1,-4.000000 0.000000-2,0.000000-8.000000-7,0.000000-10.000000-4,0.000000-9.000000-6,3.000000-18.000000-4,6.000000-24.000000-4,7.000000-26.000000-5,6.000000-24.000000-3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18"/>
    </inkml:context>
    <inkml:brush xml:id="br0">
      <inkml:brushProperty name="width" value="0.0149961309507489" units="cm"/>
      <inkml:brushProperty name="height" value="0.0149961309507489" units="cm"/>
      <inkml:brushProperty name="color" value="#F2395B"/>
      <inkml:brushProperty name="ignorePressure" value="0"/>
    </inkml:brush>
  </inkml:definitions>
  <inkml:trace contextRef="#ctx0" brushRef="#br0">64700.000000 37750.000000 978,'-22.000000'-25.000000'-1,"6.000000"0.000000"1 ,7.000000 0.000000-2,6.000000 0.000000 1,7.000000 1.000000 0,10.000000 4.000000 3,10.000000 3.000000 3,9.000000 3.000000 3,2.000000 1.000000-1,-2.000000 1.000000-3,-3.000000-1.000000-4,-3.000000 1.000000-2,8.000000-6.000000-3,23.000000-8.000000-2,22.000000-10.000000-1,22.000000-9.000000-2,1.000000-1.000000-1,-19.000000 10.000000 0,-18.000000 10.000000 0,-19.000000 9.000000-1,-7.000000 2.000000 1,7.000000-2.000000 1,6.000000-3.000000 1,7.000000-3.000000 2,0.000000-2.000000-3,-2.000000 0.000000-4,-3.000000 0.000000-5,-3.000000 0.000000-4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19"/>
    </inkml:context>
    <inkml:brush xml:id="br0">
      <inkml:brushProperty name="width" value="0.015684075653553" units="cm"/>
      <inkml:brushProperty name="height" value="0.015684075653553" units="cm"/>
      <inkml:brushProperty name="color" value="#F2395B"/>
      <inkml:brushProperty name="ignorePressure" value="0"/>
    </inkml:brush>
  </inkml:definitions>
  <inkml:trace contextRef="#ctx0" brushRef="#br0">66750.000000 36100.000000 935,'-47.000000'4.000000'-15,"6.000000"10.000000"10 ,7.000000 10.000000 8,6.000000 9.000000 10,4.000000 17.000000 3,4.000000 25.000000-2,3.000000 25.000000-2,3.000000 25.000000-2,1.000000 12.000000-2,1.000000 1.000000-3,-1.000000-1.000000-2,1.000000 1.000000-3,1.000000-12.000000-1,3.000000-21.000000 0,3.000000-22.000000-2,4.000000-22.000000-1,1.000000 3.000000 0,0.000000 28.000000-3,0.000000 28.000000-1,0.000000 29.000000-2,0.000000 4.000000-1,0.000000-19.000000 0,0.000000-18.000000-1,0.000000-19.000000 0,0.000000-24.000000-1,0.000000-28.000000-2,0.000000-28.000000-2,0.000000-27.000000-1,0.000000-14.000000 0,0.000000 4.000000 4,0.000000 3.000000 4,0.000000 3.000000 3,1.000000-2.000000 1,4.000000-6.000000-4,3.000000-6.000000-2,3.000000-6.000000-4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19"/>
    </inkml:context>
    <inkml:brush xml:id="br0">
      <inkml:brushProperty name="width" value="0.0146666690707207" units="cm"/>
      <inkml:brushProperty name="height" value="0.0146666690707207" units="cm"/>
      <inkml:brushProperty name="color" value="#F2395B"/>
      <inkml:brushProperty name="ignorePressure" value="0"/>
    </inkml:brush>
  </inkml:definitions>
  <inkml:trace contextRef="#ctx0" brushRef="#br0">66650.000000 36400.000000 1000,'48.000000'-115.000000'-54,"-3.000000"23.000000"15 ,-3.000000 22.000000 13,-2.000000 22.000000 14,0.000000 13.000000 7,7.000000 7.000000 2,6.000000 6.000000 2,7.000000 7.000000 1,0.000000 8.000000 1,-2.000000 14.000000 1,-3.000000 11.000000 1,-3.000000 14.000000 0,-10.000000 14.000000 2,-16.000000 20.000000 0,-15.000000 18.000000 0,-15.000000 20.000000 1,-18.000000 11.000000 1,-19.000000 7.000000 0,-18.000000 6.000000 1,-19.000000 7.000000-1,-13.000000 0.000000 0,-6.000000-2.000000-1,-6.000000-3.000000-3,-6.000000-3.000000-1,5.000000-13.000000-4,20.000000-22.000000-4,18.000000-22.000000-4,20.000000-21.000000-4,10.000000-14.000000-3,3.000000-2.000000-2,3.000000-3.000000-2,4.000000-3.000000-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19"/>
    </inkml:context>
    <inkml:brush xml:id="br0">
      <inkml:brushProperty name="width" value="0.0153610352426767" units="cm"/>
      <inkml:brushProperty name="height" value="0.0153610352426767" units="cm"/>
      <inkml:brushProperty name="color" value="#F2395B"/>
      <inkml:brushProperty name="ignorePressure" value="0"/>
    </inkml:brush>
  </inkml:definitions>
  <inkml:trace contextRef="#ctx0" brushRef="#br0">67250.000000 37200.000000 954,'23.000000'-41.000000'-24,"-3.000000"19.000000"6 ,-3.000000 19.000000 6,-2.000000 19.000000 7,-6.000000 12.000000 3,-6.000000 6.000000 4,-6.000000 7.000000 2,-6.000000 6.000000 2,-6.000000 4.000000 2,-2.000000 4.000000 0,-3.000000 3.000000 0,-3.000000 3.000000 0,-1.000000-5.000000 0,4.000000-12.000000 0,3.000000-13.000000-1,3.000000-12.000000 0,-1.000000-4.000000-1,-2.000000 7.000000 0,-3.000000 6.000000 1,-3.000000 7.000000 0,-1.000000 0.000000-2,4.000000-2.000000-3,3.000000-3.000000-4,3.000000-3.000000-3,12.000000-9.000000-1,22.000000-11.000000-1,22.000000-14.000000 1,23.000000-11.000000-1,6.000000-9.000000-2,-5.000000-3.000000-2,-7.000000-3.000000-5,-5.000000-2.000000-2,-4.000000 0.000000-4,0.000000 7.000000-1,0.000000 6.000000-4,0.000000 7.000000-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19"/>
    </inkml:context>
    <inkml:brush xml:id="br0">
      <inkml:brushProperty name="width" value="0.0169616602361202" units="cm"/>
      <inkml:brushProperty name="height" value="0.0169616602361202" units="cm"/>
      <inkml:brushProperty name="color" value="#F2395B"/>
      <inkml:brushProperty name="ignorePressure" value="0"/>
    </inkml:brush>
  </inkml:definitions>
  <inkml:trace contextRef="#ctx0" brushRef="#br0">68200.000000 36850.000000 864,'-2.000000'-47.000000'1,"-3.000000"6.000000"0 ,-3.000000 7.000000 2,-2.000000 6.000000 1,0.000000 9.000000 1,7.000000 13.000000 3,6.000000 12.000000 3,7.000000 13.000000 2,4.000000 13.000000 0,3.000000 17.000000 0,3.000000 15.000000-2,4.000000 16.000000 0,-3.000000 12.000000-1,-5.000000 9.000000-2,-7.000000 10.000000 0,-5.000000 10.000000-1,-11.000000 11.000000-2,-11.000000 17.000000-2,-14.000000 15.000000-2,-11.000000 16.000000-3,-15.000000 13.000000-5,-16.000000 14.000000-6,-15.000000 11.000000-8,-15.000000 14.000000-6,0.000000-17.000000-6,20.000000-43.000000-2,18.000000-44.000000-3,20.000000-43.000000-4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22"/>
    </inkml:context>
    <inkml:brush xml:id="br0">
      <inkml:brushProperty name="width" value="0.0160520430654287" units="cm"/>
      <inkml:brushProperty name="height" value="0.0160520430654287" units="cm"/>
      <inkml:brushProperty name="color" value="#F2395B"/>
      <inkml:brushProperty name="ignorePressure" value="0"/>
    </inkml:brush>
  </inkml:definitions>
  <inkml:trace contextRef="#ctx0" brushRef="#br0">55250.000000 35900.000000 913,'-69.000000'0.000000'-34,"13.000000"0.000000"8 ,12.000000 0.000000 7,13.000000 0.000000 9,4.000000 0.000000 5,-3.000000 0.000000 2,-3.000000 0.000000 2,-2.000000 0.000000 3,-6.000000 4.000000 1,-6.000000 10.000000 0,-6.000000 10.000000-2,-6.000000 9.000000 1,1.000000 4.000000-1,9.000000 1.000000 1,10.000000-1.000000 1,10.000000 1.000000 1,5.000000-4.000000 0,4.000000-6.000000-2,3.000000-6.000000-2,3.000000-6.000000-1,1.000000-4.000000-1,1.000000 1.000000 0,-1.000000-1.000000 1,1.000000 1.000000 0,-1.000000 1.000000 0,1.000000 3.000000 1,-1.000000 3.000000 1,1.000000 4.000000 1,1.000000 2.000000 0,3.000000 4.000000 2,3.000000 3.000000 1,4.000000 3.000000 0,1.000000 1.000000 1,0.000000 1.000000 0,0.000000-1.000000-1,0.000000 1.000000-1,-2.000000 2.000000 1,-3.000000 7.000000-1,-3.000000 6.000000 1,-2.000000 7.000000-1,-1.000000 4.000000 0,3.000000 3.000000-2,3.000000 3.000000-1,4.000000 4.000000-1,1.000000 1.000000-1,0.000000 0.000000 1,0.000000 0.000000 1,0.000000 0.000000 0,0.000000-7.000000-1,0.000000-11.000000 1,0.000000-14.000000-2,0.000000-11.000000 0,0.000000 0.000000-1,0.000000 17.000000 1,0.000000 15.000000 1,0.000000 16.000000 0,0.000000-1.000000 0,0.000000-15.000000 0,0.000000-15.000000-1,0.000000-16.000000 0,0.000000 7.000000 0,0.000000 32.000000 0,0.000000 31.000000 1,0.000000 32.000000-1,-2.000000 11.000000 1,-3.000000-5.000000-1,-3.000000-7.000000 1,-2.000000-5.000000 0,-5.000000-8.000000 0,-2.000000-5.000000 1,-3.000000-7.000000 0,-3.000000-5.000000 1,1.000000-11.000000 2,6.000000-11.000000 2,7.000000-14.000000 1,6.000000-11.000000 3,3.000000-11.000000 0,0.000000-5.000000-2,0.000000-7.000000-1,0.000000-5.000000-2,1.000000-6.000000-1,4.000000-3.000000 2,3.000000-3.000000 1,3.000000-2.000000 1,6.000000-3.000000-1,9.000000 1.000000-1,10.000000-1.000000-1,10.000000 1.000000-1,8.000000-3.000000-3,10.000000-2.000000-1,10.000000-3.000000-4,9.000000-3.000000-2,13.000000-4.000000-3,20.000000-3.000000-6,18.000000-3.000000-5,20.000000-2.000000-5,-6.000000-3.000000-4,-28.000000 1.000000-1,-28.000000-1.000000-2,-27.000000 1.000000-2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23"/>
    </inkml:context>
    <inkml:brush xml:id="br0">
      <inkml:brushProperty name="width" value="0.015082080848515" units="cm"/>
      <inkml:brushProperty name="height" value="0.015082080848515" units="cm"/>
      <inkml:brushProperty name="color" value="#F2395B"/>
      <inkml:brushProperty name="ignorePressure" value="0"/>
    </inkml:brush>
  </inkml:definitions>
  <inkml:trace contextRef="#ctx0" brushRef="#br0">68700.000000 35400.000000 972,'-24.000000'-24.000000'-44,"4.000000"4.000000"13 ,3.000000 3.000000 13,3.000000 3.000000 11,6.000000 3.000000 9,9.000000 3.000000 4,10.000000 3.000000 3,10.000000 4.000000 3,7.000000-1.000000 1,6.000000-3.000000-5,7.000000-3.000000-2,6.000000-2.000000-4,1.000000-1.000000-4,-3.000000 3.000000-2,-3.000000 3.000000-4,-2.000000 4.000000-3,-5.000000 1.000000 0,-2.000000 0.000000 1,-3.000000 0.000000 1,-3.000000 0.000000 2,-4.000000 1.000000 2,-3.000000 4.000000 0,-3.000000 3.000000 2,-2.000000 3.000000 1,-3.000000 1.000000 0,1.000000 1.000000 2,-1.000000-1.000000 1,1.000000 1.000000 0,-3.000000 1.000000 1,-2.000000 3.000000 1,-3.000000 3.000000 0,-3.000000 4.000000 1,-2.000000 2.000000 0,0.000000 4.000000 0,0.000000 3.000000 1,0.000000 3.000000 0,-2.000000 6.000000-1,-3.000000 9.000000 1,-3.000000 10.000000-1,-2.000000 10.000000-1,-3.000000 14.000000 1,1.000000 23.000000 0,-1.000000 22.000000 1,1.000000 22.000000 1,-1.000000 18.000000-1,1.000000 16.000000 0,-1.000000 15.000000 1,1.000000 17.000000-1,1.000000 5.000000-1,3.000000-3.000000 0,3.000000-3.000000-1,4.000000-2.000000-1,1.000000-8.000000-1,0.000000-8.000000 1,0.000000-10.000000-1,0.000000-9.000000 0,-2.000000-15.000000 0,-3.000000-18.000000 0,-3.000000-19.000000 0,-2.000000-18.000000-1,-3.000000-17.000000 1,1.000000-11.000000 0,-1.000000-14.000000 0,1.000000-11.000000 0,-9.000000-9.000000 1,-15.000000-3.000000 1,-15.000000-3.000000 3,-16.000000-2.000000 1,-5.000000-5.000000 0,6.000000-2.000000-2,7.000000-3.000000-1,6.000000-3.000000-2,1.000000-7.000000-4,-3.000000-9.000000-4,-3.000000-10.000000-5,-2.000000-8.000000-4,2.000000-8.000000-2,9.000000-2.000000 2,10.000000-3.000000 2,10.000000-3.000000 2,5.000000-1.000000-2,4.000000 4.000000-5,3.000000 3.000000-5,3.000000 3.000000-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24"/>
    </inkml:context>
    <inkml:brush xml:id="br0">
      <inkml:brushProperty name="width" value="0.0146666690707207" units="cm"/>
      <inkml:brushProperty name="height" value="0.0146666690707207" units="cm"/>
      <inkml:brushProperty name="color" value="#F2395B"/>
      <inkml:brushProperty name="ignorePressure" value="0"/>
    </inkml:brush>
  </inkml:definitions>
  <inkml:trace contextRef="#ctx0" brushRef="#br0">70100.000000 35150.000000 1000,'-68.000000'0.000000'-66,"17.000000"0.000000"19 ,15.000000 0.000000 20,16.000000 0.000000 19,7.000000 0.000000 10,1.000000 0.000000 3,-1.000000 0.000000 2,1.000000 0.000000 2,1.000000 4.000000 3,3.000000 10.000000 1,3.000000 10.000000 1,4.000000 9.000000 2,-1.000000 7.000000-2,-3.000000 7.000000-5,-3.000000 6.000000-4,-2.000000 7.000000-6,-3.000000 5.000000-1,1.000000 7.000000 1,-1.000000 6.000000 0,1.000000 7.000000 1,-1.000000-4.000000 1,1.000000-12.000000-2,-1.000000-13.000000 1,1.000000-12.000000-1,5.000000-21.000000-2,14.000000-28.000000-3,11.000000-28.000000-3,14.000000-27.000000-4,8.000000-19.000000 0,7.000000-5.000000-1,6.000000-7.000000 0,7.000000-5.000000 0,2.000000-1.000000 1,1.000000 6.000000 1,-1.000000 7.000000 1,1.000000 6.000000 1,-3.000000 7.000000 1,-2.000000 10.000000 3,-3.000000 10.000000 1,-3.000000 9.000000 3,-7.000000 9.000000 0,-9.000000 9.000000 2,-10.000000 10.000000 0,-8.000000 10.000000 0,-8.000000 13.000000 3,-2.000000 19.000000 3,-3.000000 19.000000 4,-3.000000 19.000000 4,-4.000000 12.000000 1,-3.000000 6.000000-3,-3.000000 7.000000-2,-2.000000 6.000000-3,-5.000000 1.000000-2,-2.000000-3.000000-2,-3.000000-3.000000-1,-3.000000-2.000000-2,-1.000000-8.000000-1,4.000000-8.000000-1,3.000000-10.000000-2,3.000000-9.000000 0,3.000000-10.000000-1,3.000000-9.000000 1,3.000000-10.000000 1,4.000000-8.000000 1,1.000000-6.000000-2,0.000000 1.000000-5,0.000000-1.000000-3,0.000000 1.000000-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14"/>
    </inkml:context>
    <inkml:brush xml:id="br0">
      <inkml:brushProperty name="width" value="0.0168261174112558" units="cm"/>
      <inkml:brushProperty name="height" value="0.0168261174112558" units="cm"/>
      <inkml:brushProperty name="color" value="#F2395B"/>
      <inkml:brushProperty name="ignorePressure" value="0"/>
    </inkml:brush>
  </inkml:definitions>
  <inkml:trace contextRef="#ctx0" brushRef="#br0">49700.000000 38050.000000 871,'-22.000000'-49.000000'2,"6.000000"4.000000"3 ,7.000000 3.000000 5,6.000000 3.000000 2,12.000000 1.000000 3,19.000000 1.000000 0,19.000000-1.000000 0,19.000000 1.000000 0,23.000000-3.000000-1,28.000000-2.000000-3,28.000000-3.000000-3,29.000000-3.000000-2,11.000000 1.000000-5,-2.000000 6.000000-8,-3.000000 7.000000-6,-3.000000 6.000000-8,-17.000000 4.000000-6,-27.000000 4.000000-7,-28.000000 3.000000-6,-28.000000 3.000000-7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26"/>
    </inkml:context>
    <inkml:brush xml:id="br0">
      <inkml:brushProperty name="width" value="0.0178634040057659" units="cm"/>
      <inkml:brushProperty name="height" value="0.0178634040057659" units="cm"/>
      <inkml:brushProperty name="color" value="#F2395B"/>
      <inkml:brushProperty name="ignorePressure" value="0"/>
    </inkml:brush>
  </inkml:definitions>
  <inkml:trace contextRef="#ctx0" brushRef="#br0">48300.000000 41250.000000 821,'96.000000'0.000000'-31,"-5.000000"0.000000"8 ,-7.000000 0.000000 9,-5.000000 0.000000 8,-3.000000-2.000000 4,4.000000-3.000000 1,3.000000-3.000000 1,3.000000-2.000000 0,1.000000-1.000000 1,1.000000 3.000000 0,-1.000000 3.000000 0,1.000000 4.000000 0,-1.000000 1.000000 0,1.000000 0.000000 0,-1.000000 0.000000 1,1.000000 0.000000 0,1.000000 0.000000 0,3.000000 0.000000 0,3.000000 0.000000 0,4.000000 0.000000 0,2.000000 0.000000 0,4.000000 0.000000 1,3.000000 0.000000 0,3.000000 0.000000 0,-2.000000 0.000000 1,-6.000000 0.000000-1,-6.000000 0.000000 0,-6.000000 0.000000-1,-12.000000 0.000000 0,-15.000000 0.000000 0,-15.000000 0.000000-1,-16.000000 0.000000 0,-2.000000 0.000000 0,13.000000 0.000000 0,12.000000 0.000000 1,13.000000 0.000000-1,-1.000000 0.000000 1,-11.000000 0.000000-1,-14.000000 0.000000 0,-11.000000 0.000000 0,-3.000000 0.000000-1,10.000000 0.000000 1,10.000000 0.000000 1,9.000000 0.000000-1,-1.000000 0.000000 1,-8.000000 0.000000-1,-10.000000 0.000000 0,-9.000000 0.000000 1,2.000000 1.000000-1,17.000000 4.000000 1,15.000000 3.000000 0,16.000000 3.000000 0,10.000000 1.000000 1,7.000000 1.000000 0,6.000000-1.000000-1,7.000000 1.000000 1,4.000000-3.000000 0,3.000000-2.000000 0,3.000000-3.000000-1,4.000000-3.000000 0,-3.000000-1.000000 1,-5.000000 4.000000-1,-7.000000 3.000000 0,-5.000000 3.000000-1,-8.000000 1.000000 1,-5.000000 1.000000-1,-7.000000-1.000000 1,-5.000000 1.000000-1,-4.000000-3.000000 1,0.000000-2.000000-1,0.000000-3.000000 1,0.000000-3.000000 0,0.000000-2.000000 0,0.000000 0.000000 0,0.000000 0.000000 0,0.000000 0.000000 0,1.000000 0.000000 0,4.000000 0.000000 1,3.000000 0.000000-1,3.000000 0.000000 0,-7.000000 0.000000-1,-15.000000 0.000000 0,-15.000000 0.000000 0,-16.000000 0.000000-1,-1.000000 0.000000 0,17.000000 0.000000 0,15.000000 0.000000 1,16.000000 0.000000-1,-1.000000 0.000000 1,-15.000000 0.000000-1,-15.000000 0.000000 1,-16.000000 0.000000-1,1.000000 0.000000 1,19.000000 0.000000 0,19.000000 0.000000 0,19.000000 0.000000 0,7.000000 1.000000 1,-3.000000 4.000000 0,-3.000000 3.000000-1,-2.000000 3.000000 1,-5.000000 1.000000-1,-2.000000 1.000000 1,-3.000000-1.000000 0,-3.000000 1.000000-1,1.000000-3.000000 0,6.000000-2.000000 1,7.000000-3.000000-1,6.000000-3.000000 0,6.000000-1.000000 0,6.000000 4.000000 0,7.000000 3.000000 0,6.000000 3.000000 0,-1.000000-1.000000-1,-5.000000-2.000000 0,-7.000000-3.000000 0,-5.000000-3.000000 0,-9.000000-2.000000 0,-9.000000 0.000000 1,-10.000000 0.000000-1,-8.000000 0.000000 0,-11.000000 0.000000 1,-8.000000 0.000000-1,-10.000000 0.000000 1,-9.000000 0.000000-1,1.000000 0.000000 0,13.000000 0.000000 1,12.000000 0.000000-1,13.000000 0.000000 1,7.000000 0.000000-1,4.000000 0.000000 1,3.000000 0.000000 0,3.000000 0.000000-1,3.000000 0.000000 0,3.000000 0.000000 1,3.000000 0.000000-1,4.000000 0.000000 0,1.000000-2.000000 0,0.000000-3.000000 1,0.000000-3.000000-1,0.000000-2.000000 1,-2.000000-1.000000 0,-3.000000 3.000000 0,-3.000000 3.000000 0,-2.000000 4.000000 1,-3.000000 1.000000-1,1.000000 0.000000 0,-1.000000 0.000000 0,1.000000 0.000000 0,-4.000000 0.000000 0,-6.000000 0.000000 0,-6.000000 0.000000 1,-6.000000 0.000000-1,-7.000000 0.000000 1,-6.000000 0.000000-1,-6.000000 0.000000 0,-6.000000 0.000000 0,-4.000000 0.000000 0,1.000000 0.000000 0,-1.000000 0.000000-1,1.000000 0.000000 1,-3.000000-2.000000 0,-2.000000-3.000000-1,-3.000000-3.000000 0,-3.000000-2.000000 1,-2.000000-1.000000-1,0.000000 3.000000 0,0.000000 3.000000 1,0.000000 4.000000-1,4.000000 1.000000 0,10.000000 0.000000 1,10.000000 0.000000-1,9.000000 0.000000 1,-1.000000 0.000000-1,-8.000000 0.000000 0,-10.000000 0.000000 1,-9.000000 0.000000-2,2.000000 0.000000 1,17.000000 0.000000 1,15.000000 0.000000-1,16.000000 0.000000 1,-1.000000 0.000000-1,-15.000000 0.000000 0,-15.000000 0.000000-1,-16.000000 0.000000 0,1.000000 0.000000 0,19.000000 0.000000 0,19.000000 0.000000 0,19.000000 0.000000 1,7.000000-2.000000 0,-3.000000-3.000000 0,-3.000000-3.000000 0,-2.000000-2.000000 0,-6.000000-1.000000 0,-6.000000 3.000000 0,-6.000000 3.000000 0,-6.000000 4.000000 0,-1.000000 1.000000 0,7.000000 0.000000 0,6.000000 0.000000 0,7.000000 0.000000 0,2.000000 0.000000 0,1.000000 0.000000 0,-1.000000 0.000000-1,1.000000 0.000000 1,1.000000 0.000000 0,3.000000 0.000000 0,3.000000 0.000000 0,4.000000 0.000000 0,-1.000000 0.000000 0,-3.000000 0.000000 0,-3.000000 0.000000 0,-2.000000 0.000000 1,-6.000000 0.000000-1,-6.000000 0.000000 1,-6.000000 0.000000-1,-6.000000 0.000000 0,-2.000000-4.000000 1,3.000000-5.000000 0,3.000000-7.000000 0,4.000000-5.000000 1,-3.000000-6.000000 0,-5.000000-3.000000 0,-7.000000-3.000000-1,-5.000000-2.000000 1,-3.000000-3.000000-1,4.000000 1.000000 3,3.000000-1.000000 1,3.000000 1.000000 1,-1.000000-1.000000 1,-2.000000 1.000000-1,-3.000000-1.000000-2,-3.000000 1.000000 0,-2.000000 2.000000-2,0.000000 7.000000 0,0.000000 6.000000 0,0.000000 7.000000-2,1.000000 0.000000 1,4.000000-2.000000-2,3.000000-3.000000 1,3.000000-3.000000-1,3.000000-2.000000 0,3.000000 0.000000-3,3.000000 0.000000-2,4.000000 0.000000-2,1.000000 0.000000-3,0.000000 0.000000-1,0.000000 0.000000-3,0.000000 0.000000-3,-2.000000 3.000000 1,-3.000000 6.000000 1,-3.000000 7.000000 3,-2.000000 6.000000 2,-8.000000 3.000000-3,-8.000000 0.000000-9,-10.000000 0.000000-9,-9.000000 0.000000-8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26"/>
    </inkml:context>
    <inkml:brush xml:id="br0">
      <inkml:brushProperty name="width" value="0.0166475400328636" units="cm"/>
      <inkml:brushProperty name="height" value="0.0166475400328636" units="cm"/>
      <inkml:brushProperty name="color" value="#F2395B"/>
      <inkml:brushProperty name="ignorePressure" value="0"/>
    </inkml:brush>
  </inkml:definitions>
  <inkml:trace contextRef="#ctx0" brushRef="#br0">53200.000000 42800.000000 881,'-22.000000'-115.000000'0,"6.000000"23.000000"2 ,7.000000 22.000000 0,6.000000 22.000000 2,-2.000000 21.000000 2,-9.000000 22.000000 2,-10.000000 22.000000 3,-8.000000 23.000000 2,-9.000000 27.000000 1,-6.000000 34.000000-1,-6.000000 35.000000-1,-6.000000 35.000000-1,-6.000000 22.000000-2,-2.000000 14.000000-2,-3.000000 11.000000-3,-3.000000 14.000000-1,-1.000000 10.000000-4,4.000000 9.000000-3,3.000000 10.000000-3,3.000000 10.000000-3,9.000000-17.000000-2,16.000000-40.000000-1,15.000000-40.000000-1,17.000000-41.000000-1,7.000000-32.000000 0,0.000000-21.000000 0,0.000000-22.000000-1,0.000000-22.000000-1,1.000000-13.000000 1,4.000000-3.000000 2,3.000000-3.000000 1,3.000000-2.000000 1,1.000000-3.000000 0,1.000000 1.000000-4,-1.000000-1.000000-2,1.000000 1.000000-4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27"/>
    </inkml:context>
    <inkml:brush xml:id="br0">
      <inkml:brushProperty name="width" value="0.0146666690707207" units="cm"/>
      <inkml:brushProperty name="height" value="0.0146666690707207" units="cm"/>
      <inkml:brushProperty name="color" value="#F2395B"/>
      <inkml:brushProperty name="ignorePressure" value="0"/>
    </inkml:brush>
  </inkml:definitions>
  <inkml:trace contextRef="#ctx0" brushRef="#br0">53350.000000 44300.000000 1000,'-41.000000'-24.000000'-3,"19.000000"4.000000"-5 ,19.000000 3.000000-4,19.000000 3.000000-6,19.000000-1.000000-1,23.000000-2.000000 3,22.000000-3.000000 3,22.000000-3.000000 2,10.000000-2.000000 2,1.000000 0.000000-3,-1.000000 0.000000-1,1.000000 0.000000-3,-7.000000 1.000000 1,-12.000000 4.000000 0,-13.000000 3.000000 1,-12.000000 3.000000 2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27"/>
    </inkml:context>
    <inkml:brush xml:id="br0">
      <inkml:brushProperty name="width" value="0.0170995388180017" units="cm"/>
      <inkml:brushProperty name="height" value="0.0170995388180017" units="cm"/>
      <inkml:brushProperty name="color" value="#F2395B"/>
      <inkml:brushProperty name="ignorePressure" value="0"/>
    </inkml:brush>
  </inkml:definitions>
  <inkml:trace contextRef="#ctx0" brushRef="#br0">56650.000000 43250.000000 857,'-2.000000'-161.000000'-31,"-3.000000"28.000000"3 ,-3.000000 28.000000 4,-2.000000 29.000000 3,-3.000000 19.000000 4,1.000000 14.000000 8,-1.000000 11.000000 7,1.000000 14.000000 6,-1.000000 7.000000 6,1.000000 3.000000 2,-1.000000 3.000000 3,1.000000 4.000000 3,-10.000000 18.000000 2,-19.000000 34.000000 0,-18.000000 35.000000 2,-19.000000 35.000000 0,-12.000000 27.000000-1,-2.000000 22.000000-3,-3.000000 22.000000-1,-3.000000 23.000000-3,1.000000 14.000000-2,6.000000 10.000000 0,7.000000 10.000000-1,6.000000 9.000000-1,9.000000-5.000000-1,13.000000-19.000000-4,12.000000-18.000000-2,13.000000-19.000000-4,20.000000-26.000000-3,28.000000-30.000000-5,28.000000-32.000000-4,29.000000-30.000000-4,15.000000-31.000000-4,3.000000-28.000000-4,3.000000-28.000000-4,4.000000-27.000000-4,-6.000000-14.000000-1,-11.000000 4.000000 3,-14.000000 3.000000 1,-11.000000 3.000000 4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27"/>
    </inkml:context>
    <inkml:brush xml:id="br0">
      <inkml:brushProperty name="width" value="0.0155621655285358" units="cm"/>
      <inkml:brushProperty name="height" value="0.0155621655285358" units="cm"/>
      <inkml:brushProperty name="color" value="#F2395B"/>
      <inkml:brushProperty name="ignorePressure" value="0"/>
    </inkml:brush>
  </inkml:definitions>
  <inkml:trace contextRef="#ctx0" brushRef="#br0">57700.000000 43250.000000 942,'-47.000000'-90.000000'-35,"6.000000"23.000000"5 ,7.000000 22.000000 2,6.000000 22.000000 5,3.000000 10.000000 3,0.000000 1.000000 5,0.000000-1.000000 4,0.000000 1.000000 4,0.000000 13.000000 3,0.000000 29.000000 1,0.000000 28.000000 1,0.000000 28.000000 1,0.000000 21.000000 6,0.000000 17.000000 13,0.000000 15.000000 13,0.000000 16.000000 12,-2.000000 12.000000 2,-3.000000 9.000000-10,-3.000000 10.000000-9,-2.000000 10.000000-9,0.000000-3.000000-7,7.000000-11.000000-5,6.000000-14.000000-4,7.000000-11.000000-4,2.000000-22.000000-4,1.000000-27.000000-3,-1.000000-28.000000-3,1.000000-28.000000-3,2.000000-24.000000-3,7.000000-19.000000-3,6.000000-18.000000-1,7.000000-19.000000-4,2.000000-10.000000 1,1.000000 1.000000 2,-1.000000-1.000000 2,1.000000 1.000000 3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28"/>
    </inkml:context>
    <inkml:brush xml:id="br0">
      <inkml:brushProperty name="width" value="0.0146666690707207" units="cm"/>
      <inkml:brushProperty name="height" value="0.0146666690707207" units="cm"/>
      <inkml:brushProperty name="color" value="#F2395B"/>
      <inkml:brushProperty name="ignorePressure" value="0"/>
    </inkml:brush>
  </inkml:definitions>
  <inkml:trace contextRef="#ctx0" brushRef="#br0">57850.000000 44450.000000 1000,'1.000000'-46.000000'-67,"4.000000"10.000000"19 ,3.000000 10.000000 20,3.000000 9.000000 18,6.000000 4.000000 9,9.000000 1.000000 0,10.000000-1.000000 0,10.000000 1.000000-1,0.000000-1.000000 0,-5.000000 1.000000 0,-7.000000-1.000000-2,-5.000000 1.000000 0,-1.000000-1.000000 0,6.000000 1.000000-1,7.000000-1.000000 0,6.000000 1.000000 0,1.000000-1.000000 0,-3.000000 1.000000-2,-3.000000-1.000000 0,-2.000000 1.000000-2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28"/>
    </inkml:context>
    <inkml:brush xml:id="br0">
      <inkml:brushProperty name="width" value="0.0155096529051661" units="cm"/>
      <inkml:brushProperty name="height" value="0.0155096529051661" units="cm"/>
      <inkml:brushProperty name="color" value="#F2395B"/>
      <inkml:brushProperty name="ignorePressure" value="0"/>
    </inkml:brush>
  </inkml:definitions>
  <inkml:trace contextRef="#ctx0" brushRef="#br0">59300.000000 43400.000000 945,'-69.000000'-22.000000'-1,"13.000000"6.000000"-2 ,12.000000 7.000000-2,13.000000 6.000000-2,6.000000 6.000000 2,0.000000 6.000000 4,0.000000 7.000000 6,0.000000 6.000000 4,1.000000 10.000000 3,4.000000 17.000000 0,3.000000 15.000000 0,3.000000 16.000000-1,1.000000 10.000000-2,1.000000 7.000000-4,-1.000000 6.000000-3,1.000000 7.000000-6,1.000000-7.000000-1,3.000000-19.000000 1,3.000000-18.000000-1,4.000000-19.000000 1,-1.000000 3.000000 0,-3.000000 25.000000 4,-3.000000 25.000000 2,-2.000000 25.000000 2,-1.000000-2.000000 0,3.000000-28.000000-3,3.000000-28.000000-3,4.000000-27.000000-3,1.000000-11.000000-3,0.000000 10.000000 0,0.000000 10.000000-1,0.000000 9.000000-2,0.000000-10.000000-3,0.000000-28.000000-8,0.000000-28.000000-8,0.000000-27.000000-7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28"/>
    </inkml:context>
    <inkml:brush xml:id="br0">
      <inkml:brushProperty name="width" value="0.0146666690707207" units="cm"/>
      <inkml:brushProperty name="height" value="0.0146666690707207" units="cm"/>
      <inkml:brushProperty name="color" value="#F2395B"/>
      <inkml:brushProperty name="ignorePressure" value="0"/>
    </inkml:brush>
  </inkml:definitions>
  <inkml:trace contextRef="#ctx0" brushRef="#br0">59250.000000 43400.000000 1000,'45.000000'-90.000000'-2,"-9.000000"23.000000"-4 ,-10.000000 22.000000-3,-8.000000 22.000000-4,0.000000 8.000000-2,14.000000-2.000000 1,11.000000-3.000000 0,14.000000-3.000000 0,2.000000-1.000000 2,-6.000000 4.000000 3,-6.000000 3.000000 4,-6.000000 3.000000 3,-6.000000 9.000000 1,-2.000000 16.000000-1,-3.000000 15.000000 1,-3.000000 17.000000-2,-10.000000 10.000000 2,-16.000000 6.000000 2,-15.000000 7.000000 4,-15.000000 6.000000 3,-15.000000 6.000000 0,-12.000000 6.000000 0,-13.000000 7.000000-1,-12.000000 6.000000-1,-7.000000-2.000000-1,1.000000-9.000000-3,-1.000000-10.000000-1,1.000000-8.000000-3,5.000000-11.000000-2,14.000000-8.000000-1,11.000000-10.000000-1,14.000000-9.000000-2,8.000000-7.000000-2,7.000000-3.000000-5,6.000000-3.000000-4,7.000000-2.000000-5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29"/>
    </inkml:context>
    <inkml:brush xml:id="br0">
      <inkml:brushProperty name="width" value="0.0146666690707207" units="cm"/>
      <inkml:brushProperty name="height" value="0.0146666690707207" units="cm"/>
      <inkml:brushProperty name="color" value="#F2395B"/>
      <inkml:brushProperty name="ignorePressure" value="0"/>
    </inkml:brush>
  </inkml:definitions>
  <inkml:trace contextRef="#ctx0" brushRef="#br0">60000.000000 44100.000000 1000,'-46.000000'-24.000000'-29,"10.000000"4.000000"3 ,10.000000 3.000000 4,9.000000 3.000000 2,6.000000 6.000000 9,3.000000 9.000000 11,3.000000 10.000000 13,4.000000 10.000000 13,-1.000000 11.000000 1,-3.000000 17.000000-8,-3.000000 15.000000-9,-2.000000 16.000000-8,-1.000000 7.000000-5,3.000000 1.000000-3,3.000000-1.000000-1,4.000000 1.000000-2,1.000000-6.000000-2,0.000000-8.000000 0,0.000000-10.000000-2,0.000000-9.000000-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29"/>
    </inkml:context>
    <inkml:brush xml:id="br0">
      <inkml:brushProperty name="width" value="0.0149601800367236" units="cm"/>
      <inkml:brushProperty name="height" value="0.0149601800367236" units="cm"/>
      <inkml:brushProperty name="color" value="#F2395B"/>
      <inkml:brushProperty name="ignorePressure" value="0"/>
    </inkml:brush>
  </inkml:definitions>
  <inkml:trace contextRef="#ctx0" brushRef="#br0">60400.000000 43100.000000 980,'1.000000'-68.000000'-35,"4.000000"17.000000"13 ,3.000000 15.000000 13,3.000000 16.000000 13,3.000000 13.000000 6,3.000000 14.000000 1,3.000000 11.000000-1,4.000000 14.000000-1,1.000000 16.000000 1,0.000000 22.000000-3,0.000000 22.000000 0,0.000000 23.000000-1,-5.000000 13.000000-2,-9.000000 6.000000-1,-10.000000 7.000000 0,-8.000000 6.000000-2,-9.000000-1.000000-1,-6.000000-5.000000 0,-6.000000-7.000000-2,-6.000000-5.000000 0,-1.000000-14.000000-2,7.000000-18.000000-1,6.000000-19.000000-2,7.000000-18.000000-2,-4.000000-3.000000-1,-12.000000 17.000000-1,-13.000000 15.000000 0,-12.000000 16.000000-1,-1.000000-5.000000-1,14.000000-25.000000 0,11.000000-25.000000-1,14.000000-25.000000-1,3.000000-11.000000-1,-2.000000 3.000000-1,-3.000000 3.000000-1,-3.000000 4.000000-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15"/>
    </inkml:context>
    <inkml:brush xml:id="br0">
      <inkml:brushProperty name="width" value="0.0179266184568405" units="cm"/>
      <inkml:brushProperty name="height" value="0.0179266184568405" units="cm"/>
      <inkml:brushProperty name="color" value="#F2395B"/>
      <inkml:brushProperty name="ignorePressure" value="0"/>
    </inkml:brush>
  </inkml:definitions>
  <inkml:trace contextRef="#ctx0" brushRef="#br0">57950.000000 36350.000000 818,'-4.000000'-115.000000'-1,"-5.000000"23.000000"-1 ,-7.000000 22.000000-2,-5.000000 22.000000-1,-11.000000 21.000000 2,-11.000000 22.000000 7,-14.000000 22.000000 7,-11.000000 23.000000 6,-9.000000 22.000000 3,-3.000000 26.000000-2,-3.000000 24.000000 0,-2.000000 26.000000-2,3.000000 1.000000-2,14.000000-22.000000-2,11.000000-22.000000-4,14.000000-21.000000-3,-4.000000 5.000000 0,-19.000000 35.000000 1,-18.000000 35.000000 1,-19.000000 34.000000 3,-1.000000-1.000000-2,20.000000-33.000000-2,18.000000-35.000000-4,20.000000-34.000000-2,3.000000 12.000000-1,-8.000000 59.000000 2,-10.000000 60.000000 2,-9.000000 60.000000 2,9.000000 11.000000-3,28.000000-33.000000-9,28.000000-35.000000-8,29.000000-34.000000-9,26.000000-35.000000-4,25.000000-34.000000-1,25.000000-35.000000-2,25.000000-33.000000 0,3.000000-25.000000-2,-19.000000-11.000000 2,-18.000000-14.000000 0,-19.000000-11.000000 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29"/>
    </inkml:context>
    <inkml:brush xml:id="br0">
      <inkml:brushProperty name="width" value="0.0170723982155323" units="cm"/>
      <inkml:brushProperty name="height" value="0.0170723982155323" units="cm"/>
      <inkml:brushProperty name="color" value="#F2395B"/>
      <inkml:brushProperty name="ignorePressure" value="0"/>
    </inkml:brush>
  </inkml:definitions>
  <inkml:trace contextRef="#ctx0" brushRef="#br0">62050.000000 43000.000000 859,'-96.000000'-43.000000'0,"10.000000"17.000000"2 ,10.000000 15.000000 1,9.000000 16.000000 2,1.000000 20.000000 2,-6.000000 25.000000 2,-6.000000 25.000000 3,-6.000000 25.000000 4,-2.000000 18.000000-1,3.000000 14.000000-3,3.000000 11.000000-1,4.000000 14.000000-4,8.000000 0.000000 0,17.000000-8.000000 1,15.000000-10.000000 1,16.000000-9.000000 1,9.000000-18.000000-3,3.000000-24.000000-7,3.000000-26.000000-6,4.000000-24.000000-7,13.000000-6.000000-4,26.000000 17.000000-3,24.000000 15.000000-1,26.000000 16.000000-3,10.000000-4.000000 0,-3.000000-21.000000 3,-3.000000-22.000000 2,-2.000000-22.000000 2,-8.000000-15.000000 0,-8.000000-5.000000-3,-10.000000-7.000000-3,-9.000000-5.000000-2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30"/>
    </inkml:context>
    <inkml:brush xml:id="br0">
      <inkml:brushProperty name="width" value="0.0160835366696119" units="cm"/>
      <inkml:brushProperty name="height" value="0.0160835366696119" units="cm"/>
      <inkml:brushProperty name="color" value="#F2395B"/>
      <inkml:brushProperty name="ignorePressure" value="0"/>
    </inkml:brush>
  </inkml:definitions>
  <inkml:trace contextRef="#ctx0" brushRef="#br0">62600.000000 43200.000000 911,'-24.000000'-24.000000'-47,"4.000000"4.000000"20 ,3.000000 3.000000 19,3.000000 3.000000 20,1.000000 7.000000 9,1.000000 14.000000 1,-1.000000 11.000000-1,1.000000 14.000000-1,-1.000000 11.000000 0,1.000000 14.000000-4,-1.000000 11.000000-3,1.000000 14.000000-3,-1.000000-1.000000-3,1.000000-12.000000-2,-1.000000-13.000000-2,1.000000-12.000000-2,-1.000000 9.000000-2,1.000000 31.000000 0,-1.000000 32.000000 0,1.000000 31.000000-1,1.000000 7.000000 1,3.000000-15.000000-1,3.000000-15.000000 1,4.000000-16.000000-1,1.000000-18.000000 0,0.000000-18.000000-4,0.000000-19.000000-3,0.000000-18.000000-3,0.000000-10.000000-4,0.000000 0.000000-5,0.000000 0.000000-5,0.000000 0.000000-6,1.000000-7.000000-1,4.000000-11.000000 4,3.000000-14.000000 3,3.000000-11.000000 3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30"/>
    </inkml:context>
    <inkml:brush xml:id="br0">
      <inkml:brushProperty name="width" value="0.0149139808490872" units="cm"/>
      <inkml:brushProperty name="height" value="0.0149139808490872" units="cm"/>
      <inkml:brushProperty name="color" value="#F2395B"/>
      <inkml:brushProperty name="ignorePressure" value="0"/>
    </inkml:brush>
  </inkml:definitions>
  <inkml:trace contextRef="#ctx0" brushRef="#br0">63200.000000 43900.000000 983,'-115.000000'23.000000'-8,"23.000000"-3.000000"3 ,22.000000-3.000000 4,22.000000-2.000000 5,21.000000-5.000000 1,22.000000-2.000000 0,22.000000-3.000000 1,23.000000-3.000000 0,17.000000-7.000000-2,17.000000-9.000000-4,15.000000-10.000000-5,16.000000-8.000000-4,10.000000-6.000000-5,7.000000 1.000000-2,6.000000-1.000000-5,7.000000 1.000000-3,-10.000000 1.000000 1,-25.000000 3.000000 3,-25.000000 3.000000 5,-25.000000 4.000000 3,-13.000000 2.000000 2,1.000000 4.000000-2,-1.000000 3.000000-1,1.000000 3.000000-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31"/>
    </inkml:context>
    <inkml:brush xml:id="br0">
      <inkml:brushProperty name="width" value="0.0155975176021457" units="cm"/>
      <inkml:brushProperty name="height" value="0.0155975176021457" units="cm"/>
      <inkml:brushProperty name="color" value="#F2395B"/>
      <inkml:brushProperty name="ignorePressure" value="0"/>
    </inkml:brush>
  </inkml:definitions>
  <inkml:trace contextRef="#ctx0" brushRef="#br0">64700.000000 43000.000000 940,'-47.000000'-46.000000'-2,"6.000000"10.000000"-3 ,7.000000 10.000000-4,6.000000 9.000000-3,3.000000 6.000000 1,0.000000 3.000000 7,0.000000 3.000000 6,0.000000 4.000000 7,3.000000 5.000000 3,6.000000 10.000000 3,7.000000 10.000000 1,6.000000 9.000000 2,3.000000 12.000000-2,0.000000 16.000000-6,0.000000 15.000000-5,0.000000 17.000000-7,-2.000000 8.000000-3,-3.000000 4.000000-1,-3.000000 3.000000-1,-2.000000 3.000000-2,-1.000000-4.000000-1,3.000000-8.000000-2,3.000000-10.000000-2,4.000000-9.000000-1,1.000000-10.000000-1,0.000000-9.000000 2,0.000000-10.000000 1,0.000000-8.000000 2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31"/>
    </inkml:context>
    <inkml:brush xml:id="br0">
      <inkml:brushProperty name="width" value="0.0146666690707207" units="cm"/>
      <inkml:brushProperty name="height" value="0.0146666690707207" units="cm"/>
      <inkml:brushProperty name="color" value="#F2395B"/>
      <inkml:brushProperty name="ignorePressure" value="0"/>
    </inkml:brush>
  </inkml:definitions>
  <inkml:trace contextRef="#ctx0" brushRef="#br0">64650.000000 42750.000000 1000,'23.000000'-115.000000'-20,"-3.000000"23.000000"3 ,-3.000000 22.000000 3,-2.000000 22.000000 4,-1.000000 13.000000 1,3.000000 7.000000 2,3.000000 6.000000 2,4.000000 7.000000 1,2.000000 4.000000 0,4.000000 3.000000 1,3.000000 3.000000-1,3.000000 4.000000 0,-2.000000 8.000000 1,-6.000000 17.000000 0,-6.000000 15.000000 1,-6.000000 16.000000 1,-10.000000 13.000000 0,-12.000000 14.000000 1,-13.000000 11.000000 2,-12.000000 14.000000 1,-10.000000 0.000000 0,-6.000000-8.000000 2,-6.000000-10.000000 1,-6.000000-9.000000 1,-2.000000-10.000000 0,3.000000-9.000000-2,3.000000-10.000000-1,4.000000-8.000000-1,5.000000-9.000000-3,10.000000-6.000000-1,10.000000-6.000000-4,9.000000-6.000000-2,2.000000-7.000000-3,-2.000000-6.000000-7,-3.000000-6.000000-4,-3.000000-6.000000-6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31"/>
    </inkml:context>
    <inkml:brush xml:id="br0">
      <inkml:brushProperty name="width" value="0.0150248734280467" units="cm"/>
      <inkml:brushProperty name="height" value="0.0150248734280467" units="cm"/>
      <inkml:brushProperty name="color" value="#F2395B"/>
      <inkml:brushProperty name="ignorePressure" value="0"/>
    </inkml:brush>
  </inkml:definitions>
  <inkml:trace contextRef="#ctx0" brushRef="#br0">65150.000000 43300.000000 976,'3.000000'-44.000000'-23,"6.000000"13.000000"5 ,7.000000 12.000000 5,6.000000 13.000000 3,-1.000000 12.000000 3,-5.000000 13.000000 2,-7.000000 12.000000 1,-5.000000 13.000000 1,-6.000000 9.000000 1,-3.000000 6.000000 3,-3.000000 7.000000 3,-2.000000 6.000000 1,-5.000000-1.000000 1,-2.000000-5.000000 1,-3.000000-7.000000 1,-3.000000-5.000000 0,-1.000000-8.000000 0,4.000000-5.000000-2,3.000000-7.000000-1,3.000000-5.000000-2,4.000000-9.000000 0,7.000000-9.000000 2,6.000000-10.000000 0,7.000000-8.000000 2,10.000000-9.000000 0,16.000000-6.000000 0,15.000000-6.000000 0,17.000000-6.000000 0,2.000000-2.000000-8,-9.000000 3.000000-16,-10.000000 3.000000-14,-8.000000 4.000000-16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36"/>
    </inkml:context>
    <inkml:brush xml:id="br0">
      <inkml:brushProperty name="width" value="0.0153730930760503" units="cm"/>
      <inkml:brushProperty name="height" value="0.0153730930760503" units="cm"/>
      <inkml:brushProperty name="color" value="#F2395B"/>
      <inkml:brushProperty name="ignorePressure" value="0"/>
    </inkml:brush>
  </inkml:definitions>
  <inkml:trace contextRef="#ctx0" brushRef="#br0">65650.000000 42300.000000 954,'23.000000'-91.000000'-26,"-3.000000"19.000000"10 ,-3.000000 19.000000 8,-2.000000 19.000000 8,-1.000000 12.000000 6,3.000000 6.000000 0,3.000000 7.000000 0,4.000000 6.000000 2,2.000000 12.000000 0,4.000000 19.000000 0,3.000000 19.000000 0,3.000000 19.000000 1,-2.000000 21.000000-1,-6.000000 26.000000 0,-6.000000 24.000000-1,-6.000000 26.000000-1,-10.000000 16.000000-2,-12.000000 10.000000-1,-13.000000 10.000000-3,-12.000000 9.000000-1,-13.000000 1.000000-2,-12.000000-6.000000 0,-13.000000-6.000000-1,-12.000000-6.000000 0,-1.000000-20.000000-1,14.000000-30.000000-2,11.000000-32.000000 0,14.000000-30.000000-2,-3.000000-4.000000-1,-15.000000 25.000000 0,-15.000000 25.000000 0,-16.000000 25.000000-1,-1.000000-2.000000-3,17.000000-28.000000-5,15.000000-28.000000-7,16.000000-27.000000-5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40"/>
    </inkml:context>
    <inkml:brush xml:id="br0">
      <inkml:brushProperty name="width" value="0.0156320985406637" units="cm"/>
      <inkml:brushProperty name="height" value="0.0156320985406637" units="cm"/>
      <inkml:brushProperty name="color" value="#F2395B"/>
      <inkml:brushProperty name="ignorePressure" value="0"/>
    </inkml:brush>
  </inkml:definitions>
  <inkml:trace contextRef="#ctx0" brushRef="#br0">43550.000000 40500.000000 938,'-71.000000'-43.000000'0,"10.000000"17.000000"0 ,10.000000 15.000000 0,9.000000 16.000000 0,9.000000 10.000000-1,9.000000 7.000000-1,10.000000 6.000000-2,10.000000 7.000000-1,-1.000000 21.000000 0,-9.000000 38.000000 3,-10.000000 37.000000 2,-8.000000 38.000000 3,-4.000000 29.000000 2,3.000000 22.000000 4,3.000000 22.000000 2,4.000000 23.000000 4,1.000000 10.000000 0,0.000000 0.000000-4,0.000000 0.000000-4,0.000000 0.000000-3,4.000000-19.000000-4,10.000000-37.000000-2,10.000000-38.000000-3,9.000000-37.000000-3,7.000000-35.000000-2,7.000000-31.000000-2,6.000000-31.000000 0,7.000000-31.000000-2,-1.000000-23.000000-2,-6.000000-11.000000-1,-6.000000-14.000000-2,-6.000000-11.000000-2,-2.000000-6.000000 0,3.000000 4.000000-1,3.000000 3.000000 0,4.000000 3.00000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41"/>
    </inkml:context>
    <inkml:brush xml:id="br0">
      <inkml:brushProperty name="width" value="0.0155216455459595" units="cm"/>
      <inkml:brushProperty name="height" value="0.0155216455459595" units="cm"/>
      <inkml:brushProperty name="color" value="#F2395B"/>
      <inkml:brushProperty name="ignorePressure" value="0"/>
    </inkml:brush>
  </inkml:definitions>
  <inkml:trace contextRef="#ctx0" brushRef="#br0">43550.000000 40450.000000 944,'-19.000000'-91.000000'-4,"13.000000"19.000000"4 ,12.000000 19.000000 4,13.000000 19.000000 4,12.000000 10.000000 2,13.000000 4.000000 0,12.000000 3.000000 0,13.000000 3.000000-1,2.000000 6.000000-2,-5.000000 9.000000-6,-7.000000 10.000000-4,-5.000000 10.000000-4,-9.000000 2.000000-3,-9.000000-3.000000 2,-10.000000-3.000000 0,-8.000000-2.000000 3,-8.000000 11.000000 1,-2.000000 29.000000 2,-3.000000 28.000000 2,-3.000000 28.000000 2,-12.000000 14.000000 0,-18.000000 0.000000 1,-19.000000 0.000000-1,-18.000000 0.000000 0,-6.000000-11.000000 0,10.000000-22.000000-1,10.000000-22.000000 0,9.000000-21.000000-1,-2.000000-4.000000 0,-12.000000 16.000000 1,-13.000000 15.000000 0,-12.000000 17.000000 2,1.000000-4.000000-2,16.000000-22.000000-4,15.000000-22.000000-2,17.000000-21.000000-4,5.000000-10.000000-2,-3.000000 3.000000 0,-3.000000 3.000000 1,-2.000000 4.000000-1,-1.000000-1.000000-2,3.000000-3.000000-7,3.000000-3.000000-6,4.000000-2.000000-6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41"/>
    </inkml:context>
    <inkml:brush xml:id="br0">
      <inkml:brushProperty name="width" value="0.0177597645670176" units="cm"/>
      <inkml:brushProperty name="height" value="0.0177597645670176" units="cm"/>
      <inkml:brushProperty name="color" value="#F2395B"/>
      <inkml:brushProperty name="ignorePressure" value="0"/>
    </inkml:brush>
  </inkml:definitions>
  <inkml:trace contextRef="#ctx0" brushRef="#br0">44400.000000 42250.000000 825,'-47.000000'-46.000000'2,"6.000000"10.000000"5 ,7.000000 10.000000 4,6.000000 9.000000 4,6.000000 10.000000 2,6.000000 14.000000-1,7.000000 11.000000 0,6.000000 14.000000 0,3.000000 5.000000-3,0.000000 1.000000-3,0.000000-1.000000-3,0.000000 1.000000-3,-4.000000 18.000000-2,-5.000000 38.000000 1,-7.000000 37.000000 1,-5.000000 38.000000 1,-3.000000 15.000000 1,4.000000-6.000000-1,3.000000-6.000000 1,3.000000-6.000000 0,3.000000-18.000000-3,3.000000-28.000000-4,3.000000-28.000000-4,4.000000-27.000000-6,-1.000000-12.000000-4,-3.000000 6.000000-4,-3.000000 7.000000-6,-2.000000 6.000000-4,0.000000-5.000000-3,7.000000-16.000000-4,6.000000-15.000000-1,7.000000-15.000000-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16"/>
    </inkml:context>
    <inkml:brush xml:id="br0">
      <inkml:brushProperty name="width" value="0.0166234355419874" units="cm"/>
      <inkml:brushProperty name="height" value="0.0166234355419874" units="cm"/>
      <inkml:brushProperty name="color" value="#F2395B"/>
      <inkml:brushProperty name="ignorePressure" value="0"/>
    </inkml:brush>
  </inkml:definitions>
  <inkml:trace contextRef="#ctx0" brushRef="#br0">58700.000000 36700.000000 882,'-5.000000'-130.000000'-37,"-9.000000"41.000000"22 ,-10.000000 40.000000 20,-8.000000 42.000000 22,-4.000000 30.000000 8,3.000000 22.000000-8,3.000000 22.000000-6,4.000000 23.000000-8,2.000000 2.000000-4,4.000000-16.000000-2,3.000000-15.000000-3,3.000000-15.000000-2,-2.000000 7.000000-1,-6.000000 31.000000 2,-6.000000 32.000000 0,-6.000000 31.000000 2,-1.000000 1.000000 0,7.000000-28.000000-3,6.000000-28.000000-2,7.000000-27.000000-1,-3.000000 10.000000-2,-8.000000 50.000000 0,-10.000000 50.000000 0,-9.000000 50.000000 0,1.000000 9.000000-2,13.000000-31.000000-4,12.000000-31.000000-4,13.000000-31.000000-4,9.000000-35.000000-6,6.000000-37.000000-7,7.000000-38.000000-6,6.000000-37.000000-8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41"/>
    </inkml:context>
    <inkml:brush xml:id="br0">
      <inkml:brushProperty name="width" value="0.0151356728747487" units="cm"/>
      <inkml:brushProperty name="height" value="0.0151356728747487" units="cm"/>
      <inkml:brushProperty name="color" value="#F2395B"/>
      <inkml:brushProperty name="ignorePressure" value="0"/>
    </inkml:brush>
  </inkml:definitions>
  <inkml:trace contextRef="#ctx0" brushRef="#br0">45650.000000 41750.000000 969,'-46.000000'0.000000'-53,"10.000000"0.000000"22 ,10.000000 0.000000 21,9.000000 0.000000 21,7.000000-2.000000 5,7.000000-3.000000-9,6.000000-3.000000-10,7.000000-2.000000-9,0.000000-5.000000-4,-2.000000-2.000000 0,-3.000000-3.000000 1,-3.000000-3.000000 2,-4.000000-1.000000 2,-3.000000 4.000000 6,-3.000000 3.000000 6,-2.000000 3.000000 6,-3.000000 3.000000 3,1.000000 3.000000 5,-1.000000 3.000000 2,1.000000 4.000000 4,-3.000000 1.000000 0,-2.000000 0.000000-3,-3.000000 0.000000-4,-3.000000 0.000000-2,-1.000000 3.000000-3,4.000000 6.000000 1,3.000000 7.000000 0,3.000000 6.000000 0,3.000000 3.000000-4,3.000000 0.000000-5,3.000000 0.000000-8,4.000000 0.000000-6,2.000000-2.000000-5,4.000000-3.000000-2,3.000000-3.000000-2,3.000000-2.000000-2,1.000000-5.000000-2,1.000000-2.000000 2,-1.000000-3.000000 1,1.000000-3.00000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16"/>
    </inkml:context>
    <inkml:brush xml:id="br0">
      <inkml:brushProperty name="width" value="0.0146666690707207" units="cm"/>
      <inkml:brushProperty name="height" value="0.0146666690707207" units="cm"/>
      <inkml:brushProperty name="color" value="#F2395B"/>
      <inkml:brushProperty name="ignorePressure" value="0"/>
    </inkml:brush>
  </inkml:definitions>
  <inkml:trace contextRef="#ctx0" brushRef="#br0">58600.000000 37850.000000 1000,'229.000000'-69.000000'-17,"-40.000000"13.000000"6 ,-40.000000 12.000000 6,-41.000000 13.000000 4,-24.000000 6.000000-2,-6.000000 0.000000-11,-6.000000 0.000000-12,-6.000000 0.000000-1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16"/>
    </inkml:context>
    <inkml:brush xml:id="br0">
      <inkml:brushProperty name="width" value="0.0163779314607382" units="cm"/>
      <inkml:brushProperty name="height" value="0.0163779314607382" units="cm"/>
      <inkml:brushProperty name="color" value="#F2395B"/>
      <inkml:brushProperty name="ignorePressure" value="0"/>
    </inkml:brush>
  </inkml:definitions>
  <inkml:trace contextRef="#ctx0" brushRef="#br0">60400.000000 36700.000000 895,'-24.000000'-47.000000'0,"4.000000"6.000000"0 ,3.000000 7.000000 0,3.000000 6.000000-1,-1.000000 9.000000 2,-2.000000 13.000000 2,-3.000000 12.000000 3,-3.000000 13.000000 2,-4.000000 20.000000 1,-3.000000 28.000000 0,-3.000000 28.000000 1,-2.000000 29.000000-1,-1.000000 19.000000 0,3.000000 14.000000-3,3.000000 11.000000-3,4.000000 14.000000-1,2.000000 7.000000-2,4.000000 3.000000 2,3.000000 3.000000 0,3.000000 4.000000 2,3.000000-14.000000 0,3.000000-27.000000 0,3.000000-28.000000 0,4.000000-28.000000-1,2.000000-27.000000 0,4.000000-25.000000-1,3.000000-25.000000 0,3.000000-25.000000-1,3.000000-24.000000-2,3.000000-21.000000 0,3.000000-22.000000-1,4.000000-22.000000-1,-1.000000-5.000000-8,-3.000000 13.000000-14,-3.000000 12.000000-15,-2.000000 13.000000-14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16"/>
    </inkml:context>
    <inkml:brush xml:id="br0">
      <inkml:brushProperty name="width" value="0.0152551541104913" units="cm"/>
      <inkml:brushProperty name="height" value="0.0152551541104913" units="cm"/>
      <inkml:brushProperty name="color" value="#F2395B"/>
      <inkml:brushProperty name="ignorePressure" value="0"/>
    </inkml:brush>
  </inkml:definitions>
  <inkml:trace contextRef="#ctx0" brushRef="#br0">60150.000000 36950.000000 961,'25.000000'-158.000000'-52,"0.000000"34.000000"16 ,0.000000 35.000000 16,0.000000 35.000000 17,4.000000 18.000000 8,10.000000 3.000000 0,10.000000 3.000000 1,9.000000 4.000000 0,6.000000 5.000000 0,3.000000 10.000000-1,3.000000 10.000000 1,4.000000 9.000000 0,-7.000000 10.000000-1,-16.000000 14.000000 0,-15.000000 11.000000-2,-15.000000 14.000000 0,-15.000000 8.000000 0,-12.000000 7.000000 2,-13.000000 6.000000 1,-12.000000 7.000000 3,-5.000000-4.000000 0,3.000000-12.000000-1,3.000000-13.000000 0,4.000000-12.000000-1,-6.000000 1.000000-1,-11.000000 16.000000 0,-14.000000 15.000000 1,-11.000000 17.000000-1,-1.000000-3.000000-1,13.000000-18.000000-2,12.000000-19.000000-2,13.000000-18.000000-3,1.000000-6.000000 0,-9.000000 10.000000 0,-10.000000 10.000000 0,-8.000000 9.000000 1,0.000000-2.000000-2,14.000000-12.000000-2,11.000000-13.000000-3,14.000000-12.000000-2,5.000000-7.000000-2,1.000000 1.000000 1,-1.000000-1.000000 0,1.000000 1.00000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17"/>
    </inkml:context>
    <inkml:brush xml:id="br0">
      <inkml:brushProperty name="width" value="0.0159453768283129" units="cm"/>
      <inkml:brushProperty name="height" value="0.0159453768283129" units="cm"/>
      <inkml:brushProperty name="color" value="#F2395B"/>
      <inkml:brushProperty name="ignorePressure" value="0"/>
    </inkml:brush>
  </inkml:definitions>
  <inkml:trace contextRef="#ctx0" brushRef="#br0">61000.000000 37800.000000 919,'0.000000'-50.000000'1,"0.000000"0.000000"1 ,0.000000 0.000000 1,0.000000 0.000000 1,0.000000 17.000000 3,0.000000 34.000000 3,0.000000 35.000000 4,0.000000 35.000000 4,0.000000 19.000000-3,0.000000 7.000000-9,0.000000 6.000000-7,0.000000 7.000000-10,-2.000000-4.000000-6,-3.000000-12.000000-3,-3.000000-13.000000-4,-2.000000-12.000000-3,-1.000000-12.000000-2,3.000000-8.000000 0,3.000000-10.000000 0,4.000000-9.00000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05T01:26:17"/>
    </inkml:context>
    <inkml:brush xml:id="br0">
      <inkml:brushProperty name="width" value="0.0165010206401348" units="cm"/>
      <inkml:brushProperty name="height" value="0.0165010206401348" units="cm"/>
      <inkml:brushProperty name="color" value="#F2395B"/>
      <inkml:brushProperty name="ignorePressure" value="0"/>
    </inkml:brush>
  </inkml:definitions>
  <inkml:trace contextRef="#ctx0" brushRef="#br0">62250.000000 36400.000000 888,'0.000000'-91.000000'1,"0.000000"19.000000"3 ,0.000000 19.000000 1,0.000000 19.000000 3,1.000000 15.000000 2,4.000000 13.000000 0,3.000000 12.000000 0,3.000000 13.000000 1,3.000000 18.000000 1,3.000000 26.000000-2,3.000000 24.000000-1,4.000000 26.000000 0,-4.000000 22.000000-2,-9.000000 23.000000-3,-10.000000 22.000000-2,-8.000000 22.000000-3,-14.000000 13.000000-3,-15.000000 7.000000-2,-15.000000 6.000000-4,-16.000000 7.000000-2,-15.000000-3.000000-2,-11.000000-8.000000-1,-14.000000-10.000000-1,-11.000000-9.000000 1,2.000000-26.000000 0,19.000000-40.000000 2,19.000000-40.000000 2,19.000000-41.000000 3,12.000000-24.000000-2,6.000000-6.000000-8,7.000000-6.000000-6,6.000000-6.000000-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14:cpLocks xmlns:a14="http://schemas.microsoft.com/office/drawing/2010/main"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699" name="Rectangle 3"/>
          <p:cNvSpPr>
            <a14:cpLocks xmlns:a14="http://schemas.microsoft.com/office/drawing/2010/main"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0" name="Rectangle 4"/>
          <p:cNvSpPr>
            <a14:cpLocks xmlns:a14="http://schemas.microsoft.com/office/drawing/2010/main"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701" name="Rectangle 5"/>
          <p:cNvSpPr>
            <a14:cpLocks xmlns:a14="http://schemas.microsoft.com/office/drawing/2010/main"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157702" name="Rectangle 6"/>
          <p:cNvSpPr>
            <a14:cpLocks xmlns:a14="http://schemas.microsoft.com/office/drawing/2010/main"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703" name="Rectangle 7"/>
          <p:cNvSpPr>
            <a14:cpLocks xmlns:a14="http://schemas.microsoft.com/office/drawing/2010/main"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ea typeface="宋体" charset="-122"/>
              </a:defRPr>
            </a:lvl1pPr>
          </a:lstStyle>
          <a:p>
            <a:pPr>
              <a:defRPr/>
            </a:pPr>
            <a:fld id="{384B77FA-9890-4F47-BAE4-7AC121F9198B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6867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至少：和事件</a:t>
            </a:r>
            <a:endParaRPr lang="zh-CN" altLang="en-US" smtClean="0">
              <a:ea typeface="宋体" charset="-122"/>
            </a:endParaRPr>
          </a:p>
        </p:txBody>
      </p:sp>
      <p:sp>
        <p:nvSpPr>
          <p:cNvPr id="36868" name="灯片编号占位符 3"/>
          <p:cNvSpPr>
            <a14:cpLocks xmlns:a14="http://schemas.microsoft.com/office/drawing/2010/main"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EDF08EC0-F5AA-4476-BD18-A39E67D0C133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30096F-BE10-4810-A358-1427075D261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12700" y="6551613"/>
            <a:ext cx="9144000" cy="28733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1</a:t>
            </a:r>
            <a:r>
              <a:rPr lang="zh-CN" altLang="en-US" sz="1200" dirty="0">
                <a:solidFill>
                  <a:prstClr val="white"/>
                </a:solidFill>
              </a:rPr>
              <a:t>章 随机事件及其概率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0" y="17463"/>
            <a:ext cx="9144000" cy="84296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5"/>
          <p:cNvSpPr txBox="1"/>
          <p:nvPr/>
        </p:nvSpPr>
        <p:spPr>
          <a:xfrm>
            <a:off x="6759575" y="650875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50E684A6-C186-4327-BB64-B89A7C40CA30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sz="4000" b="1" baseline="0">
                <a:latin typeface="Times New Roman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97DF6E-A554-404F-BEEB-98C8E3C4878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2700" y="6551613"/>
            <a:ext cx="9144000" cy="28733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1</a:t>
            </a:r>
            <a:r>
              <a:rPr lang="zh-CN" altLang="en-US" sz="1200" dirty="0">
                <a:solidFill>
                  <a:prstClr val="white"/>
                </a:solidFill>
              </a:rPr>
              <a:t>章 随机事件及其概率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3" name="灯片编号占位符 5"/>
          <p:cNvSpPr txBox="1"/>
          <p:nvPr/>
        </p:nvSpPr>
        <p:spPr>
          <a:xfrm>
            <a:off x="6759575" y="650875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A5520213-A69A-4FD9-AAB4-B9686C439A4A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30E3B2-A5FE-4E74-9786-8BE9043D233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14:cpLocks xmlns:a14="http://schemas.microsoft.com/office/drawing/2010/main"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14:cpLocks xmlns:a14="http://schemas.microsoft.com/office/drawing/2010/main"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14:cpLocks xmlns:a14="http://schemas.microsoft.com/office/drawing/2010/main"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95EAF1-FC76-4FCC-8BE0-3A15A08BB92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D34AD6-2112-42A7-8299-21873157CF5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12700" y="6551613"/>
            <a:ext cx="9144000" cy="28733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1</a:t>
            </a:r>
            <a:r>
              <a:rPr lang="zh-CN" altLang="en-US" sz="1200" dirty="0">
                <a:solidFill>
                  <a:prstClr val="white"/>
                </a:solidFill>
              </a:rPr>
              <a:t>章 随机事件及其概率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0" y="17463"/>
            <a:ext cx="9144000" cy="84296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5"/>
          <p:cNvSpPr txBox="1"/>
          <p:nvPr/>
        </p:nvSpPr>
        <p:spPr>
          <a:xfrm>
            <a:off x="6759575" y="650875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182B5EE2-DA16-4E4E-8E31-73E409B687E8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sz="4000" b="1" baseline="0">
                <a:latin typeface="Times New Roman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46234-9682-44B3-9123-A282DDFBC0F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2700" y="6551613"/>
            <a:ext cx="9144000" cy="28733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1</a:t>
            </a:r>
            <a:r>
              <a:rPr lang="zh-CN" altLang="en-US" sz="1200" dirty="0">
                <a:solidFill>
                  <a:prstClr val="white"/>
                </a:solidFill>
              </a:rPr>
              <a:t>章 随机事件及其概率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3" name="灯片编号占位符 5"/>
          <p:cNvSpPr txBox="1"/>
          <p:nvPr/>
        </p:nvSpPr>
        <p:spPr>
          <a:xfrm>
            <a:off x="6759575" y="650875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0C0BD7D2-3741-48D2-B5C4-E240F45B05CB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37BA40-9A1E-4B71-B2F0-39885F179CE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14:cpLocks xmlns:a14="http://schemas.microsoft.com/office/drawing/2010/main"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14:cpLocks xmlns:a14="http://schemas.microsoft.com/office/drawing/2010/main"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14:cpLocks xmlns:a14="http://schemas.microsoft.com/office/drawing/2010/main"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FD8CDB-4E9A-4132-B978-CF981AFF958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8.xml"/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 bwMode="auto">
          <a:xfrm>
            <a:off x="457200" y="115888"/>
            <a:ext cx="82296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文本占位符 2"/>
          <p:cNvSpPr>
            <a14:cpLocks xmlns:a14="http://schemas.microsoft.com/office/drawing/2010/main" noGrp="1"/>
          </p:cNvSpPr>
          <p:nvPr>
            <p:ph type="body" idx="1"/>
          </p:nvPr>
        </p:nvSpPr>
        <p:spPr bwMode="auto">
          <a:xfrm>
            <a:off x="457200" y="1125538"/>
            <a:ext cx="82296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3F5FF79-C95F-47CA-A9DA-4883156E7FEC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 bwMode="auto">
          <a:xfrm>
            <a:off x="457200" y="115888"/>
            <a:ext cx="82296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051" name="文本占位符 2"/>
          <p:cNvSpPr>
            <a14:cpLocks xmlns:a14="http://schemas.microsoft.com/office/drawing/2010/main" noGrp="1"/>
          </p:cNvSpPr>
          <p:nvPr>
            <p:ph type="body" idx="1"/>
          </p:nvPr>
        </p:nvSpPr>
        <p:spPr bwMode="auto">
          <a:xfrm>
            <a:off x="457200" y="1125538"/>
            <a:ext cx="82296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62658DB-248D-467D-863B-EE39D484AB62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32.e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1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e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29.e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34.e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3.emf"/><Relationship Id="rId1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5.wmf"/><Relationship Id="rId1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40.e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e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37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44.e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.e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1.wmf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45.emf"/><Relationship Id="rId1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49.e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7.e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6.e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1.e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50.emf"/><Relationship Id="rId1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4.e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53.emf"/><Relationship Id="rId1" Type="http://schemas.openxmlformats.org/officeDocument/2006/relationships/oleObject" Target="../embeddings/oleObject5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7.e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56.emf"/><Relationship Id="rId1" Type="http://schemas.openxmlformats.org/officeDocument/2006/relationships/oleObject" Target="../embeddings/oleObject5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0.e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59.emf"/><Relationship Id="rId1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65.e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3.e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62.wmf"/><Relationship Id="rId14" Type="http://schemas.openxmlformats.org/officeDocument/2006/relationships/vmlDrawing" Target="../drawings/vmlDrawing19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67.e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66.emf"/><Relationship Id="rId1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69.e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68.emf"/><Relationship Id="rId1" Type="http://schemas.openxmlformats.org/officeDocument/2006/relationships/oleObject" Target="../embeddings/oleObject68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customXml" Target="../ink/ink5.xml"/><Relationship Id="rId8" Type="http://schemas.openxmlformats.org/officeDocument/2006/relationships/customXml" Target="../ink/ink4.xml"/><Relationship Id="rId7" Type="http://schemas.openxmlformats.org/officeDocument/2006/relationships/customXml" Target="../ink/ink3.xml"/><Relationship Id="rId6" Type="http://schemas.openxmlformats.org/officeDocument/2006/relationships/customXml" Target="../ink/ink2.xml"/><Relationship Id="rId5" Type="http://schemas.openxmlformats.org/officeDocument/2006/relationships/customXml" Target="../ink/ink1.xml"/><Relationship Id="rId46" Type="http://schemas.openxmlformats.org/officeDocument/2006/relationships/vmlDrawing" Target="../drawings/vmlDrawing21.vml"/><Relationship Id="rId45" Type="http://schemas.openxmlformats.org/officeDocument/2006/relationships/slideLayout" Target="../slideLayouts/slideLayout3.xml"/><Relationship Id="rId44" Type="http://schemas.openxmlformats.org/officeDocument/2006/relationships/customXml" Target="../ink/ink40.xml"/><Relationship Id="rId43" Type="http://schemas.openxmlformats.org/officeDocument/2006/relationships/customXml" Target="../ink/ink39.xml"/><Relationship Id="rId42" Type="http://schemas.openxmlformats.org/officeDocument/2006/relationships/customXml" Target="../ink/ink38.xml"/><Relationship Id="rId41" Type="http://schemas.openxmlformats.org/officeDocument/2006/relationships/customXml" Target="../ink/ink37.xml"/><Relationship Id="rId40" Type="http://schemas.openxmlformats.org/officeDocument/2006/relationships/customXml" Target="../ink/ink36.xml"/><Relationship Id="rId4" Type="http://schemas.openxmlformats.org/officeDocument/2006/relationships/image" Target="../media/image71.emf"/><Relationship Id="rId39" Type="http://schemas.openxmlformats.org/officeDocument/2006/relationships/customXml" Target="../ink/ink35.xml"/><Relationship Id="rId38" Type="http://schemas.openxmlformats.org/officeDocument/2006/relationships/customXml" Target="../ink/ink34.xml"/><Relationship Id="rId37" Type="http://schemas.openxmlformats.org/officeDocument/2006/relationships/customXml" Target="../ink/ink33.xml"/><Relationship Id="rId36" Type="http://schemas.openxmlformats.org/officeDocument/2006/relationships/customXml" Target="../ink/ink32.xml"/><Relationship Id="rId35" Type="http://schemas.openxmlformats.org/officeDocument/2006/relationships/customXml" Target="../ink/ink31.xml"/><Relationship Id="rId34" Type="http://schemas.openxmlformats.org/officeDocument/2006/relationships/customXml" Target="../ink/ink30.xml"/><Relationship Id="rId33" Type="http://schemas.openxmlformats.org/officeDocument/2006/relationships/customXml" Target="../ink/ink29.xml"/><Relationship Id="rId32" Type="http://schemas.openxmlformats.org/officeDocument/2006/relationships/customXml" Target="../ink/ink28.xml"/><Relationship Id="rId31" Type="http://schemas.openxmlformats.org/officeDocument/2006/relationships/customXml" Target="../ink/ink27.xml"/><Relationship Id="rId30" Type="http://schemas.openxmlformats.org/officeDocument/2006/relationships/customXml" Target="../ink/ink26.xml"/><Relationship Id="rId3" Type="http://schemas.openxmlformats.org/officeDocument/2006/relationships/oleObject" Target="../embeddings/oleObject71.bin"/><Relationship Id="rId29" Type="http://schemas.openxmlformats.org/officeDocument/2006/relationships/customXml" Target="../ink/ink25.xml"/><Relationship Id="rId28" Type="http://schemas.openxmlformats.org/officeDocument/2006/relationships/customXml" Target="../ink/ink24.xml"/><Relationship Id="rId27" Type="http://schemas.openxmlformats.org/officeDocument/2006/relationships/customXml" Target="../ink/ink23.xml"/><Relationship Id="rId26" Type="http://schemas.openxmlformats.org/officeDocument/2006/relationships/customXml" Target="../ink/ink22.xml"/><Relationship Id="rId25" Type="http://schemas.openxmlformats.org/officeDocument/2006/relationships/customXml" Target="../ink/ink21.xml"/><Relationship Id="rId24" Type="http://schemas.openxmlformats.org/officeDocument/2006/relationships/customXml" Target="../ink/ink20.xml"/><Relationship Id="rId23" Type="http://schemas.openxmlformats.org/officeDocument/2006/relationships/customXml" Target="../ink/ink19.xml"/><Relationship Id="rId22" Type="http://schemas.openxmlformats.org/officeDocument/2006/relationships/customXml" Target="../ink/ink18.xml"/><Relationship Id="rId21" Type="http://schemas.openxmlformats.org/officeDocument/2006/relationships/customXml" Target="../ink/ink17.xml"/><Relationship Id="rId20" Type="http://schemas.openxmlformats.org/officeDocument/2006/relationships/customXml" Target="../ink/ink16.xml"/><Relationship Id="rId2" Type="http://schemas.openxmlformats.org/officeDocument/2006/relationships/image" Target="../media/image70.emf"/><Relationship Id="rId19" Type="http://schemas.openxmlformats.org/officeDocument/2006/relationships/customXml" Target="../ink/ink15.xml"/><Relationship Id="rId18" Type="http://schemas.openxmlformats.org/officeDocument/2006/relationships/customXml" Target="../ink/ink14.xml"/><Relationship Id="rId17" Type="http://schemas.openxmlformats.org/officeDocument/2006/relationships/customXml" Target="../ink/ink13.xml"/><Relationship Id="rId16" Type="http://schemas.openxmlformats.org/officeDocument/2006/relationships/customXml" Target="../ink/ink12.xml"/><Relationship Id="rId15" Type="http://schemas.openxmlformats.org/officeDocument/2006/relationships/customXml" Target="../ink/ink11.xml"/><Relationship Id="rId14" Type="http://schemas.openxmlformats.org/officeDocument/2006/relationships/customXml" Target="../ink/ink10.xml"/><Relationship Id="rId13" Type="http://schemas.openxmlformats.org/officeDocument/2006/relationships/customXml" Target="../ink/ink9.xml"/><Relationship Id="rId12" Type="http://schemas.openxmlformats.org/officeDocument/2006/relationships/customXml" Target="../ink/ink8.xml"/><Relationship Id="rId11" Type="http://schemas.openxmlformats.org/officeDocument/2006/relationships/customXml" Target="../ink/ink7.xml"/><Relationship Id="rId10" Type="http://schemas.openxmlformats.org/officeDocument/2006/relationships/customXml" Target="../ink/ink6.xml"/><Relationship Id="rId1" Type="http://schemas.openxmlformats.org/officeDocument/2006/relationships/oleObject" Target="../embeddings/oleObject7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3.e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72.wmf"/><Relationship Id="rId1" Type="http://schemas.openxmlformats.org/officeDocument/2006/relationships/oleObject" Target="../embeddings/oleObject72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12.e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e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9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6.e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e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3.w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3.xml"/><Relationship Id="rId16" Type="http://schemas.openxmlformats.org/officeDocument/2006/relationships/image" Target="../media/image20.wmf"/><Relationship Id="rId15" Type="http://schemas.openxmlformats.org/officeDocument/2006/relationships/oleObject" Target="../embeddings/oleObject20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18.e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17.emf"/><Relationship Id="rId1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24.e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e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1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26.e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5.emf"/><Relationship Id="rId1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28.e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7.emf"/><Relationship Id="rId1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051720" y="2492896"/>
            <a:ext cx="403187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6000" dirty="0">
                <a:solidFill>
                  <a:srgbClr val="666633"/>
                </a:solidFill>
                <a:latin typeface="华文新魏" pitchFamily="2" charset="-122"/>
                <a:ea typeface="华文新魏" pitchFamily="2" charset="-122"/>
              </a:rPr>
              <a:t>概率</a:t>
            </a:r>
            <a:r>
              <a:rPr kumimoji="1" lang="zh-CN" altLang="en-US" sz="6000" dirty="0" smtClean="0">
                <a:solidFill>
                  <a:srgbClr val="666633"/>
                </a:solidFill>
                <a:latin typeface="华文新魏" pitchFamily="2" charset="-122"/>
                <a:ea typeface="华文新魏" pitchFamily="2" charset="-122"/>
              </a:rPr>
              <a:t>统计一</a:t>
            </a:r>
            <a:endParaRPr kumimoji="1" lang="en-US" altLang="zh-CN" sz="6000" dirty="0" smtClean="0">
              <a:solidFill>
                <a:srgbClr val="666633"/>
              </a:solidFill>
              <a:latin typeface="华文新魏" pitchFamily="2" charset="-122"/>
              <a:ea typeface="华文新魏" pitchFamily="2" charset="-12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6000" dirty="0" smtClean="0">
                <a:solidFill>
                  <a:srgbClr val="666633"/>
                </a:solidFill>
                <a:latin typeface="华文新魏" pitchFamily="2" charset="-122"/>
                <a:ea typeface="华文新魏" pitchFamily="2" charset="-122"/>
              </a:rPr>
              <a:t>习题</a:t>
            </a:r>
            <a:r>
              <a:rPr kumimoji="1" lang="zh-CN" altLang="en-US" sz="6000" dirty="0">
                <a:solidFill>
                  <a:srgbClr val="666633"/>
                </a:solidFill>
                <a:latin typeface="华文新魏" pitchFamily="2" charset="-122"/>
                <a:ea typeface="华文新魏" pitchFamily="2" charset="-122"/>
              </a:rPr>
              <a:t>课</a:t>
            </a:r>
            <a:endParaRPr kumimoji="1" lang="zh-CN" altLang="en-US" sz="6000" dirty="0">
              <a:solidFill>
                <a:srgbClr val="666633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188640"/>
            <a:ext cx="82804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 dirty="0" smtClean="0">
                <a:latin typeface="Garamond" pitchFamily="18" charset="0"/>
              </a:rPr>
              <a:t>13.</a:t>
            </a:r>
            <a:r>
              <a:rPr lang="zh-CN" altLang="en-US" b="1" dirty="0" smtClean="0">
                <a:latin typeface="Garamond" pitchFamily="18" charset="0"/>
              </a:rPr>
              <a:t>灌装</a:t>
            </a:r>
            <a:r>
              <a:rPr lang="zh-CN" altLang="en-US" b="1" dirty="0">
                <a:latin typeface="Garamond" pitchFamily="18" charset="0"/>
              </a:rPr>
              <a:t>注射液需要四道工序，各道工序的废品率分别为</a:t>
            </a:r>
            <a:r>
              <a:rPr lang="en-US" altLang="zh-CN" b="1" dirty="0">
                <a:latin typeface="Garamond" pitchFamily="18" charset="0"/>
              </a:rPr>
              <a:t>0.</a:t>
            </a:r>
            <a:r>
              <a:rPr lang="en-US" altLang="zh-CN" b="1" dirty="0">
                <a:latin typeface="Times New Roman" pitchFamily="18" charset="0"/>
              </a:rPr>
              <a:t>5%</a:t>
            </a:r>
            <a:r>
              <a:rPr lang="en-US" altLang="zh-CN" b="1" dirty="0">
                <a:latin typeface="Garamond" pitchFamily="18" charset="0"/>
              </a:rPr>
              <a:t> </a:t>
            </a:r>
            <a:r>
              <a:rPr lang="zh-CN" altLang="en-US" b="1" dirty="0">
                <a:latin typeface="Garamond" pitchFamily="18" charset="0"/>
              </a:rPr>
              <a:t>，</a:t>
            </a:r>
            <a:r>
              <a:rPr lang="en-US" altLang="zh-CN" b="1" dirty="0">
                <a:latin typeface="Garamond" pitchFamily="18" charset="0"/>
              </a:rPr>
              <a:t>0.</a:t>
            </a:r>
            <a:r>
              <a:rPr lang="en-US" altLang="zh-CN" b="1" dirty="0">
                <a:latin typeface="Times New Roman" pitchFamily="18" charset="0"/>
              </a:rPr>
              <a:t>2%</a:t>
            </a:r>
            <a:r>
              <a:rPr lang="zh-CN" altLang="en-US" b="1" dirty="0">
                <a:latin typeface="Times New Roman" pitchFamily="18" charset="0"/>
              </a:rPr>
              <a:t>，</a:t>
            </a:r>
            <a:r>
              <a:rPr lang="en-US" altLang="zh-CN" b="1" dirty="0">
                <a:latin typeface="Times New Roman" pitchFamily="18" charset="0"/>
              </a:rPr>
              <a:t>0.1%</a:t>
            </a:r>
            <a:r>
              <a:rPr lang="zh-CN" altLang="en-US" b="1" dirty="0">
                <a:latin typeface="Times New Roman" pitchFamily="18" charset="0"/>
              </a:rPr>
              <a:t>，</a:t>
            </a:r>
            <a:r>
              <a:rPr lang="en-US" altLang="zh-CN" b="1" dirty="0">
                <a:latin typeface="Times New Roman" pitchFamily="18" charset="0"/>
              </a:rPr>
              <a:t>0.8%</a:t>
            </a:r>
            <a:r>
              <a:rPr lang="zh-CN" altLang="en-US" b="1" dirty="0">
                <a:latin typeface="Times New Roman" pitchFamily="18" charset="0"/>
              </a:rPr>
              <a:t>，</a:t>
            </a:r>
            <a:r>
              <a:rPr lang="zh-CN" altLang="en-US" b="1" dirty="0">
                <a:latin typeface="Garamond" pitchFamily="18" charset="0"/>
              </a:rPr>
              <a:t>假设各道工序是否合格是独立的，求经四道工序全部合格的概率。</a:t>
            </a:r>
            <a:endParaRPr lang="zh-CN" altLang="en-US" b="1" dirty="0">
              <a:latin typeface="Garamond" pitchFamily="18" charset="0"/>
            </a:endParaRPr>
          </a:p>
        </p:txBody>
      </p:sp>
      <p:sp>
        <p:nvSpPr>
          <p:cNvPr id="131075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1116013" y="2348880"/>
            <a:ext cx="6259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itchFamily="18" charset="0"/>
              </a:rPr>
              <a:t>记 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en-US" altLang="zh-CN" sz="2800" b="1" i="1" baseline="-25000">
                <a:latin typeface="Times New Roman" pitchFamily="18" charset="0"/>
              </a:rPr>
              <a:t>i</a:t>
            </a:r>
            <a:r>
              <a:rPr kumimoji="1" lang="en-US" altLang="zh-CN" sz="2800" b="1">
                <a:latin typeface="Times New Roman" pitchFamily="18" charset="0"/>
              </a:rPr>
              <a:t>={</a:t>
            </a:r>
            <a:r>
              <a:rPr kumimoji="1" lang="zh-CN" altLang="en-US" sz="2800" b="1">
                <a:latin typeface="Times New Roman" pitchFamily="18" charset="0"/>
              </a:rPr>
              <a:t>第 </a:t>
            </a:r>
            <a:r>
              <a:rPr kumimoji="1" lang="en-US" altLang="zh-CN" sz="2800" b="1" i="1">
                <a:latin typeface="Times New Roman" pitchFamily="18" charset="0"/>
              </a:rPr>
              <a:t>i </a:t>
            </a:r>
            <a:r>
              <a:rPr lang="zh-CN" altLang="en-US" sz="2800" b="1">
                <a:latin typeface="Garamond" pitchFamily="18" charset="0"/>
              </a:rPr>
              <a:t>道工序合格</a:t>
            </a:r>
            <a:r>
              <a:rPr kumimoji="1" lang="en-US" altLang="zh-CN" sz="2800" b="1">
                <a:latin typeface="Times New Roman" pitchFamily="18" charset="0"/>
              </a:rPr>
              <a:t>}   </a:t>
            </a:r>
            <a:r>
              <a:rPr kumimoji="1" lang="en-US" altLang="zh-CN" sz="2800" b="1" i="1">
                <a:latin typeface="Times New Roman" pitchFamily="18" charset="0"/>
              </a:rPr>
              <a:t> i</a:t>
            </a:r>
            <a:r>
              <a:rPr kumimoji="1" lang="en-US" altLang="zh-CN" sz="2800" b="1">
                <a:latin typeface="Times New Roman" pitchFamily="18" charset="0"/>
              </a:rPr>
              <a:t>=1</a:t>
            </a:r>
            <a:r>
              <a:rPr kumimoji="1" lang="zh-CN" altLang="en-US" sz="2800" b="1">
                <a:latin typeface="Times New Roman" pitchFamily="18" charset="0"/>
              </a:rPr>
              <a:t>，</a:t>
            </a:r>
            <a:r>
              <a:rPr kumimoji="1" lang="en-US" altLang="zh-CN" sz="2800" b="1">
                <a:latin typeface="Times New Roman" pitchFamily="18" charset="0"/>
              </a:rPr>
              <a:t>2</a:t>
            </a:r>
            <a:r>
              <a:rPr kumimoji="1" lang="zh-CN" altLang="en-US" sz="2800" b="1">
                <a:latin typeface="Times New Roman" pitchFamily="18" charset="0"/>
              </a:rPr>
              <a:t>，</a:t>
            </a:r>
            <a:r>
              <a:rPr kumimoji="1" lang="en-US" altLang="zh-CN" sz="2800" b="1">
                <a:latin typeface="Times New Roman" pitchFamily="18" charset="0"/>
              </a:rPr>
              <a:t>3</a:t>
            </a:r>
            <a:r>
              <a:rPr kumimoji="1" lang="zh-CN" altLang="en-US" sz="2800" b="1">
                <a:latin typeface="Times New Roman" pitchFamily="18" charset="0"/>
              </a:rPr>
              <a:t>，</a:t>
            </a:r>
            <a:r>
              <a:rPr kumimoji="1" lang="en-US" altLang="zh-CN" sz="2800" b="1">
                <a:latin typeface="Times New Roman" pitchFamily="18" charset="0"/>
              </a:rPr>
              <a:t>4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131076" name="AutoShap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6443663" y="1845990"/>
            <a:ext cx="2376487" cy="609600"/>
          </a:xfrm>
          <a:prstGeom prst="wedgeRoundRectCallout">
            <a:avLst>
              <a:gd name="adj1" fmla="val -70509"/>
              <a:gd name="adj2" fmla="val -28384"/>
              <a:gd name="adj3" fmla="val 16667"/>
            </a:avLst>
          </a:prstGeom>
          <a:solidFill>
            <a:srgbClr val="CC990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>
                <a:latin typeface="Garamond" pitchFamily="18" charset="0"/>
              </a:rPr>
              <a:t>利用独立性</a:t>
            </a:r>
            <a:endParaRPr lang="zh-CN" altLang="en-US" sz="2800">
              <a:latin typeface="Garamond" pitchFamily="18" charset="0"/>
            </a:endParaRPr>
          </a:p>
        </p:txBody>
      </p:sp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1692275" y="2996580"/>
          <a:ext cx="23034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3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996580"/>
                        <a:ext cx="230346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/>
          <p:cNvGraphicFramePr>
            <a:graphicFrameLocks noChangeAspect="1"/>
          </p:cNvGraphicFramePr>
          <p:nvPr/>
        </p:nvGraphicFramePr>
        <p:xfrm>
          <a:off x="1404938" y="3717305"/>
          <a:ext cx="41576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4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3717305"/>
                        <a:ext cx="41576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1404938" y="4365005"/>
          <a:ext cx="70373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5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4365005"/>
                        <a:ext cx="703738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0" name="Object 8"/>
          <p:cNvGraphicFramePr>
            <a:graphicFrameLocks noChangeAspect="1"/>
          </p:cNvGraphicFramePr>
          <p:nvPr/>
        </p:nvGraphicFramePr>
        <p:xfrm>
          <a:off x="1404938" y="5085730"/>
          <a:ext cx="13096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6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5085730"/>
                        <a:ext cx="13096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/>
      <p:bldP spid="13107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82367"/>
            <a:ext cx="8339138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dirty="0" smtClean="0">
                <a:latin typeface="Times New Roman" pitchFamily="18" charset="0"/>
                <a:ea typeface="楷体_GB2312" pitchFamily="49" charset="-122"/>
              </a:rPr>
              <a:t>14.</a:t>
            </a:r>
            <a:r>
              <a:rPr kumimoji="1" lang="zh-CN" altLang="en-US" dirty="0" smtClean="0">
                <a:latin typeface="Times New Roman" pitchFamily="18" charset="0"/>
                <a:ea typeface="楷体_GB2312" pitchFamily="49" charset="-122"/>
              </a:rPr>
              <a:t>为了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提高抗菌素的产量和质量，需要</a:t>
            </a:r>
            <a:r>
              <a:rPr kumimoji="1" lang="zh-CN" altLang="en-US" dirty="0" smtClean="0">
                <a:latin typeface="Times New Roman" pitchFamily="18" charset="0"/>
                <a:ea typeface="楷体_GB2312" pitchFamily="49" charset="-122"/>
              </a:rPr>
              <a:t>对菌种进行培养，如果某菌种的优良变异率</a:t>
            </a:r>
            <a:r>
              <a:rPr kumimoji="1" lang="en-US" altLang="zh-CN" i="1" dirty="0" smtClean="0"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zh-CN" altLang="en-US" dirty="0" smtClean="0">
                <a:latin typeface="Times New Roman" pitchFamily="18" charset="0"/>
                <a:ea typeface="楷体_GB2312" pitchFamily="49" charset="-122"/>
              </a:rPr>
              <a:t>为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en-US" altLang="zh-CN" b="1" dirty="0"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03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，试问从一大批菌株中，采取多少只来培养，才能</a:t>
            </a:r>
            <a:r>
              <a:rPr kumimoji="1" lang="zh-CN" altLang="en-US" dirty="0" smtClean="0">
                <a:latin typeface="Times New Roman" pitchFamily="18" charset="0"/>
                <a:ea typeface="楷体_GB2312" pitchFamily="49" charset="-122"/>
              </a:rPr>
              <a:t>以</a:t>
            </a:r>
            <a:r>
              <a:rPr kumimoji="1" lang="en-US" altLang="zh-CN" dirty="0" smtClean="0">
                <a:latin typeface="Times New Roman" pitchFamily="18" charset="0"/>
                <a:ea typeface="楷体_GB2312" pitchFamily="49" charset="-122"/>
              </a:rPr>
              <a:t>95%</a:t>
            </a:r>
            <a:r>
              <a:rPr kumimoji="1" lang="zh-CN" altLang="en-US" dirty="0" smtClean="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把握从中至少</a:t>
            </a:r>
            <a:r>
              <a:rPr kumimoji="1" lang="zh-CN" altLang="en-US" dirty="0" smtClean="0">
                <a:latin typeface="Times New Roman" pitchFamily="18" charset="0"/>
                <a:ea typeface="楷体_GB2312" pitchFamily="49" charset="-122"/>
              </a:rPr>
              <a:t>可以选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到一只优良菌</a:t>
            </a:r>
            <a:r>
              <a:rPr kumimoji="1" lang="zh-CN" altLang="en-US" dirty="0">
                <a:latin typeface="Verdana" pitchFamily="34" charset="0"/>
                <a:ea typeface="楷体_GB2312" pitchFamily="49" charset="-122"/>
              </a:rPr>
              <a:t>株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？</a:t>
            </a:r>
            <a:endParaRPr kumimoji="1" lang="zh-CN" altLang="en-US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2099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2709466"/>
            <a:ext cx="8410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Times New Roman" pitchFamily="18" charset="0"/>
                <a:ea typeface="楷体_GB2312" pitchFamily="49" charset="-122"/>
              </a:rPr>
              <a:t>设需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采取</a:t>
            </a:r>
            <a:r>
              <a:rPr kumimoji="1" lang="en-US" altLang="zh-CN" i="1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只来培养</a:t>
            </a:r>
            <a:r>
              <a:rPr kumimoji="1" lang="zh-CN" altLang="en-US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b="1" i="1">
                <a:latin typeface="Times New Roman" pitchFamily="18" charset="0"/>
              </a:rPr>
              <a:t>A</a:t>
            </a:r>
            <a:r>
              <a:rPr kumimoji="1" lang="en-US" altLang="zh-CN" sz="1800" b="1" i="1">
                <a:latin typeface="Times New Roman" pitchFamily="18" charset="0"/>
              </a:rPr>
              <a:t>i</a:t>
            </a:r>
            <a:r>
              <a:rPr kumimoji="1" lang="en-US" altLang="zh-CN" sz="18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>
                <a:latin typeface="Times New Roman" pitchFamily="18" charset="0"/>
                <a:ea typeface="楷体_GB2312" pitchFamily="49" charset="-122"/>
              </a:rPr>
              <a:t>表示出现 </a:t>
            </a:r>
            <a:r>
              <a:rPr kumimoji="1" lang="en-US" altLang="zh-CN" i="1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zh-CN" altLang="en-US">
                <a:latin typeface="Verdana" pitchFamily="34" charset="0"/>
                <a:ea typeface="楷体_GB2312" pitchFamily="49" charset="-122"/>
              </a:rPr>
              <a:t>只优良菌株</a:t>
            </a:r>
            <a:endParaRPr kumimoji="1" lang="zh-CN" altLang="en-US">
              <a:latin typeface="Verdana" pitchFamily="34" charset="0"/>
              <a:ea typeface="楷体_GB2312" pitchFamily="49" charset="-122"/>
            </a:endParaRPr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1116013" y="3284984"/>
          <a:ext cx="66960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0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284984"/>
                        <a:ext cx="6696075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3419475" y="4651822"/>
          <a:ext cx="13446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1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651822"/>
                        <a:ext cx="134461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22" name="Object 2"/>
          <p:cNvGraphicFramePr>
            <a:graphicFrameLocks noChangeAspect="1"/>
          </p:cNvGraphicFramePr>
          <p:nvPr/>
        </p:nvGraphicFramePr>
        <p:xfrm>
          <a:off x="554038" y="287338"/>
          <a:ext cx="825182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3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287338"/>
                        <a:ext cx="8251825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3" name="AutoShap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6732588" y="1701081"/>
            <a:ext cx="1584325" cy="576263"/>
          </a:xfrm>
          <a:prstGeom prst="wedgeRoundRectCallout">
            <a:avLst>
              <a:gd name="adj1" fmla="val -116333"/>
              <a:gd name="adj2" fmla="val -41185"/>
              <a:gd name="adj3" fmla="val 16667"/>
            </a:avLst>
          </a:prstGeom>
          <a:solidFill>
            <a:srgbClr val="FF9933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>
                <a:latin typeface="Verdana" pitchFamily="34" charset="0"/>
              </a:rPr>
              <a:t>独立性</a:t>
            </a:r>
            <a:endParaRPr lang="zh-CN" altLang="en-US" sz="2800">
              <a:latin typeface="Verdana" pitchFamily="34" charset="0"/>
            </a:endParaRPr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292100" y="2737719"/>
          <a:ext cx="8270875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4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2737719"/>
                        <a:ext cx="8270875" cy="179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46" name="Object 2"/>
          <p:cNvGraphicFramePr>
            <a:graphicFrameLocks noChangeAspect="1"/>
          </p:cNvGraphicFramePr>
          <p:nvPr/>
        </p:nvGraphicFramePr>
        <p:xfrm>
          <a:off x="384175" y="78482"/>
          <a:ext cx="8375650" cy="363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3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78482"/>
                        <a:ext cx="8375650" cy="363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2268538" y="3560043"/>
          <a:ext cx="42481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4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560043"/>
                        <a:ext cx="42481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2339975" y="4928195"/>
          <a:ext cx="14478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5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928195"/>
                        <a:ext cx="14478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3779838" y="4712171"/>
          <a:ext cx="3367087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6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712171"/>
                        <a:ext cx="3367087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70" name="Object 2"/>
          <p:cNvGraphicFramePr>
            <a:graphicFrameLocks noChangeAspect="1"/>
          </p:cNvGraphicFramePr>
          <p:nvPr/>
        </p:nvGraphicFramePr>
        <p:xfrm>
          <a:off x="168275" y="-27384"/>
          <a:ext cx="8843963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2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-27384"/>
                        <a:ext cx="8843963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1763713" y="3382566"/>
          <a:ext cx="49688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3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382566"/>
                        <a:ext cx="4968875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1763713" y="4462066"/>
          <a:ext cx="511333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4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462066"/>
                        <a:ext cx="5113337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 bwMode="auto">
          <a:xfrm>
            <a:off x="1547813" y="2158611"/>
            <a:ext cx="5240337" cy="1166815"/>
            <a:chOff x="612" y="1616"/>
            <a:chExt cx="3301" cy="735"/>
          </a:xfrm>
        </p:grpSpPr>
        <p:sp>
          <p:nvSpPr>
            <p:cNvPr id="23559" name="Rectangle 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612" y="1616"/>
              <a:ext cx="33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Verdana" pitchFamily="34" charset="0"/>
                </a:rPr>
                <a:t>设</a:t>
              </a:r>
              <a:r>
                <a:rPr lang="en-US" altLang="zh-CN" sz="2800" i="1" dirty="0">
                  <a:latin typeface="Times New Roman" pitchFamily="18" charset="0"/>
                </a:rPr>
                <a:t>B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表示第二次比赛取到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只新球</a:t>
              </a:r>
              <a:r>
                <a:rPr lang="zh-CN" altLang="en-US" sz="1200" dirty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zh-CN" alt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560" name="Rectangle 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020" y="2024"/>
              <a:ext cx="27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表示第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次比赛取到</a:t>
              </a:r>
              <a:r>
                <a:rPr lang="en-US" altLang="zh-CN" sz="2800" i="1" dirty="0" err="1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只新球</a:t>
              </a:r>
              <a:endParaRPr lang="zh-CN" altLang="en-US" sz="2400" dirty="0">
                <a:latin typeface="Arial" charset="0"/>
              </a:endParaRPr>
            </a:p>
          </p:txBody>
        </p:sp>
        <p:graphicFrame>
          <p:nvGraphicFramePr>
            <p:cNvPr id="23561" name="Object 8"/>
            <p:cNvGraphicFramePr>
              <a:graphicFrameLocks noChangeAspect="1"/>
            </p:cNvGraphicFramePr>
            <p:nvPr/>
          </p:nvGraphicFramePr>
          <p:xfrm>
            <a:off x="839" y="2024"/>
            <a:ext cx="22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5" name="公式" r:id="rId7" imgW="0" imgH="0" progId="Equation.3">
                    <p:embed/>
                  </p:oleObj>
                </mc:Choice>
                <mc:Fallback>
                  <p:oleObj name="公式" r:id="rId7" imgW="0" imgH="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024"/>
                          <a:ext cx="229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5177" name="Object 9"/>
          <p:cNvGraphicFramePr>
            <a:graphicFrameLocks noChangeAspect="1"/>
          </p:cNvGraphicFramePr>
          <p:nvPr/>
        </p:nvGraphicFramePr>
        <p:xfrm>
          <a:off x="2124075" y="5398914"/>
          <a:ext cx="4141788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6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398914"/>
                        <a:ext cx="4141788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395288" y="-171400"/>
            <a:ext cx="8424862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304800" defTabSz="-635">
              <a:spcBef>
                <a:spcPct val="20000"/>
              </a:spcBef>
              <a:buFont typeface="Arial" charset="0"/>
              <a:buChar char="•"/>
              <a:tabLst>
                <a:tab pos="304800" algn="l"/>
              </a:tabLst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defTabSz="-635">
              <a:spcBef>
                <a:spcPct val="20000"/>
              </a:spcBef>
              <a:buFont typeface="Arial" charset="0"/>
              <a:buChar char="–"/>
              <a:tabLst>
                <a:tab pos="304800" algn="l"/>
              </a:tabLst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defTabSz="-635">
              <a:spcBef>
                <a:spcPct val="20000"/>
              </a:spcBef>
              <a:buFont typeface="Arial" charset="0"/>
              <a:buChar char="•"/>
              <a:tabLst>
                <a:tab pos="304800" algn="l"/>
              </a:tabLst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defTabSz="-635">
              <a:spcBef>
                <a:spcPct val="20000"/>
              </a:spcBef>
              <a:buFont typeface="Arial" charset="0"/>
              <a:buChar char="–"/>
              <a:tabLst>
                <a:tab pos="304800" algn="l"/>
              </a:tabLs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defTabSz="-635">
              <a:spcBef>
                <a:spcPct val="20000"/>
              </a:spcBef>
              <a:buFont typeface="Arial" charset="0"/>
              <a:buChar char="»"/>
              <a:tabLst>
                <a:tab pos="304800" algn="l"/>
              </a:tabLs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defTabSz="-635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304800" algn="l"/>
              </a:tabLs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defTabSz="-635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304800" algn="l"/>
              </a:tabLs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defTabSz="-635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304800" algn="l"/>
              </a:tabLs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defTabSz="-635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304800" algn="l"/>
              </a:tabLs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indent="0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18.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甲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、乙两射手击中目标的概率分别为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0.8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0.9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，如果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同时独立地射击一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次，求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下列概率：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两人都命中；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恰有一人命中；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Times New Roman" pitchFamily="18" charset="0"/>
              </a:rPr>
              <a:t>(3)</a:t>
            </a:r>
            <a:r>
              <a:rPr lang="en-US" altLang="zh-CN" sz="2800" dirty="0">
                <a:latin typeface="Verdana" pitchFamily="34" charset="0"/>
              </a:rPr>
              <a:t> </a:t>
            </a:r>
            <a:r>
              <a:rPr lang="zh-CN" altLang="en-US" sz="2800" dirty="0">
                <a:latin typeface="Verdana" pitchFamily="34" charset="0"/>
              </a:rPr>
              <a:t>至少一人命中；</a:t>
            </a:r>
            <a:endParaRPr lang="zh-CN" altLang="en-US" sz="2800" dirty="0">
              <a:latin typeface="Verdan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2800" dirty="0">
              <a:latin typeface="Verdan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2800" dirty="0">
              <a:latin typeface="Verdana" pitchFamily="34" charset="0"/>
            </a:endParaRP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4)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两人都不中。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6195" name="AutoShap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6897687" y="548680"/>
            <a:ext cx="1584325" cy="576263"/>
          </a:xfrm>
          <a:prstGeom prst="wedgeRoundRectCallout">
            <a:avLst>
              <a:gd name="adj1" fmla="val -69320"/>
              <a:gd name="adj2" fmla="val -47030"/>
              <a:gd name="adj3" fmla="val 16667"/>
            </a:avLst>
          </a:prstGeom>
          <a:solidFill>
            <a:srgbClr val="FF9933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>
                <a:latin typeface="Verdana" pitchFamily="34" charset="0"/>
              </a:rPr>
              <a:t>独立性</a:t>
            </a:r>
            <a:endParaRPr lang="zh-CN" altLang="en-US" sz="2800">
              <a:latin typeface="Verdana" pitchFamily="34" charset="0"/>
            </a:endParaRPr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2555875" y="1549673"/>
          <a:ext cx="30956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2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549673"/>
                        <a:ext cx="30956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271463" y="2638301"/>
          <a:ext cx="88725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3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2638301"/>
                        <a:ext cx="88725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1116013" y="5110197"/>
          <a:ext cx="65738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4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110197"/>
                        <a:ext cx="65738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9" name="Object 7"/>
          <p:cNvGraphicFramePr>
            <a:graphicFrameLocks noChangeAspect="1"/>
          </p:cNvGraphicFramePr>
          <p:nvPr/>
        </p:nvGraphicFramePr>
        <p:xfrm>
          <a:off x="755650" y="3861048"/>
          <a:ext cx="72437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5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861048"/>
                        <a:ext cx="72437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20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20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2" dur="20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7" dur="20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61544" y="-99392"/>
            <a:ext cx="842486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>
              <a:lnSpc>
                <a:spcPct val="125000"/>
              </a:lnSpc>
              <a:spcBef>
                <a:spcPts val="600"/>
              </a:spcBef>
              <a:buFontTx/>
              <a:buNone/>
            </a:pPr>
            <a:r>
              <a:rPr kumimoji="1" lang="en-US" altLang="zh-CN" dirty="0" smtClean="0">
                <a:latin typeface="Times New Roman" pitchFamily="18" charset="0"/>
                <a:ea typeface="楷体_GB2312" pitchFamily="49" charset="-122"/>
              </a:rPr>
              <a:t>19.</a:t>
            </a:r>
            <a:r>
              <a:rPr kumimoji="1" lang="zh-CN" altLang="en-US" dirty="0" smtClean="0">
                <a:latin typeface="Times New Roman" pitchFamily="18" charset="0"/>
                <a:ea typeface="楷体_GB2312" pitchFamily="49" charset="-122"/>
              </a:rPr>
              <a:t>某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集成电路能用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2000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小时的概率</a:t>
            </a:r>
            <a:r>
              <a:rPr kumimoji="1" lang="zh-CN" altLang="en-US" dirty="0" smtClean="0">
                <a:latin typeface="Times New Roman" pitchFamily="18" charset="0"/>
                <a:ea typeface="楷体_GB2312" pitchFamily="49" charset="-122"/>
              </a:rPr>
              <a:t>为</a:t>
            </a:r>
            <a:r>
              <a:rPr kumimoji="1" lang="en-US" altLang="zh-CN" dirty="0" smtClean="0">
                <a:latin typeface="Times New Roman" pitchFamily="18" charset="0"/>
                <a:ea typeface="楷体_GB2312" pitchFamily="49" charset="-122"/>
              </a:rPr>
              <a:t>0.92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能用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3000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小时的概率为</a:t>
            </a:r>
            <a:r>
              <a:rPr kumimoji="1" lang="en-US" altLang="zh-CN" dirty="0" smtClean="0">
                <a:latin typeface="Times New Roman" pitchFamily="18" charset="0"/>
                <a:ea typeface="楷体_GB2312" pitchFamily="49" charset="-122"/>
              </a:rPr>
              <a:t>0.85, 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求</a:t>
            </a:r>
            <a:r>
              <a:rPr kumimoji="1" lang="zh-CN" altLang="en-US" dirty="0" smtClean="0">
                <a:latin typeface="Times New Roman" pitchFamily="18" charset="0"/>
                <a:ea typeface="楷体_GB2312" pitchFamily="49" charset="-122"/>
              </a:rPr>
              <a:t>已用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了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2000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小时的</a:t>
            </a:r>
            <a:r>
              <a:rPr kumimoji="1" lang="zh-CN" altLang="en-US" dirty="0">
                <a:latin typeface="Tahoma" pitchFamily="34" charset="0"/>
                <a:ea typeface="楷体_GB2312" pitchFamily="49" charset="-122"/>
              </a:rPr>
              <a:t>集成电路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能用到</a:t>
            </a:r>
            <a:r>
              <a:rPr kumimoji="1" lang="en-US" altLang="zh-CN" dirty="0" smtClean="0">
                <a:latin typeface="Times New Roman" pitchFamily="18" charset="0"/>
                <a:ea typeface="楷体_GB2312" pitchFamily="49" charset="-122"/>
              </a:rPr>
              <a:t>3000</a:t>
            </a:r>
            <a:r>
              <a:rPr kumimoji="1" lang="zh-CN" altLang="en-US" dirty="0" smtClean="0">
                <a:latin typeface="Times New Roman" pitchFamily="18" charset="0"/>
                <a:ea typeface="楷体_GB2312" pitchFamily="49" charset="-122"/>
              </a:rPr>
              <a:t>小时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的概率。</a:t>
            </a:r>
            <a:endParaRPr kumimoji="1" lang="zh-CN" altLang="en-US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54627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1916832"/>
            <a:ext cx="734536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  令 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A—</a:t>
            </a:r>
            <a:r>
              <a:rPr kumimoji="1" lang="zh-CN" altLang="en-US" dirty="0">
                <a:latin typeface="Tahoma" pitchFamily="34" charset="0"/>
                <a:ea typeface="楷体_GB2312" pitchFamily="49" charset="-122"/>
              </a:rPr>
              <a:t>集成电路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能用到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2000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小时</a:t>
            </a:r>
            <a:endParaRPr kumimoji="1" lang="zh-CN" altLang="en-US" dirty="0">
              <a:latin typeface="Times New Roman" pitchFamily="18" charset="0"/>
              <a:ea typeface="楷体_GB2312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           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</a:rPr>
              <a:t>B—</a:t>
            </a:r>
            <a:r>
              <a:rPr kumimoji="1" lang="zh-CN" altLang="en-US" dirty="0">
                <a:latin typeface="Tahoma" pitchFamily="34" charset="0"/>
                <a:ea typeface="楷体_GB2312" pitchFamily="49" charset="-122"/>
              </a:rPr>
              <a:t>集成电路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能用到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3000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小时</a:t>
            </a:r>
            <a:endParaRPr kumimoji="1" lang="zh-CN" altLang="en-US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54628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077913" y="3058245"/>
            <a:ext cx="22365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所求概率为</a:t>
            </a:r>
            <a:endParaRPr kumimoji="1" lang="zh-CN" altLang="en-US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54629" name="Object 5"/>
          <p:cNvGraphicFramePr>
            <a:graphicFrameLocks noChangeAspect="1"/>
          </p:cNvGraphicFramePr>
          <p:nvPr/>
        </p:nvGraphicFramePr>
        <p:xfrm>
          <a:off x="1115616" y="3775820"/>
          <a:ext cx="2978538" cy="1015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9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775820"/>
                        <a:ext cx="2978538" cy="1015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 bwMode="auto">
          <a:xfrm>
            <a:off x="3707902" y="4641867"/>
            <a:ext cx="1163095" cy="798135"/>
            <a:chOff x="2935" y="3408"/>
            <a:chExt cx="589" cy="474"/>
          </a:xfrm>
        </p:grpSpPr>
        <p:graphicFrame>
          <p:nvGraphicFramePr>
            <p:cNvPr id="25608" name="Object 7"/>
            <p:cNvGraphicFramePr>
              <a:graphicFrameLocks noChangeAspect="1"/>
            </p:cNvGraphicFramePr>
            <p:nvPr/>
          </p:nvGraphicFramePr>
          <p:xfrm>
            <a:off x="2935" y="3676"/>
            <a:ext cx="589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0" name="Equation" r:id="rId3" imgW="0" imgH="0" progId="Equation.3">
                    <p:embed/>
                  </p:oleObj>
                </mc:Choice>
                <mc:Fallback>
                  <p:oleObj name="Equation" r:id="rId3" imgW="0" imgH="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" y="3676"/>
                          <a:ext cx="589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9" name="Line 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264" y="340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54633" name="Object 9"/>
          <p:cNvGraphicFramePr>
            <a:graphicFrameLocks noChangeAspect="1"/>
          </p:cNvGraphicFramePr>
          <p:nvPr/>
        </p:nvGraphicFramePr>
        <p:xfrm>
          <a:off x="4211955" y="3821062"/>
          <a:ext cx="3566074" cy="950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1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55" y="3821062"/>
                        <a:ext cx="3566074" cy="950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autoUpdateAnimBg="0"/>
      <p:bldP spid="15462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2195513" y="4380781"/>
          <a:ext cx="52879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7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380781"/>
                        <a:ext cx="528796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19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395288" y="-99392"/>
            <a:ext cx="8137525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304800" defTabSz="-635">
              <a:spcBef>
                <a:spcPct val="20000"/>
              </a:spcBef>
              <a:buFont typeface="Arial" charset="0"/>
              <a:buChar char="•"/>
              <a:tabLst>
                <a:tab pos="304800" algn="l"/>
              </a:tabLst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defTabSz="-635">
              <a:spcBef>
                <a:spcPct val="20000"/>
              </a:spcBef>
              <a:buFont typeface="Arial" charset="0"/>
              <a:buChar char="–"/>
              <a:tabLst>
                <a:tab pos="304800" algn="l"/>
              </a:tabLst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defTabSz="-635">
              <a:spcBef>
                <a:spcPct val="20000"/>
              </a:spcBef>
              <a:buFont typeface="Arial" charset="0"/>
              <a:buChar char="•"/>
              <a:tabLst>
                <a:tab pos="304800" algn="l"/>
              </a:tabLst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defTabSz="-635">
              <a:spcBef>
                <a:spcPct val="20000"/>
              </a:spcBef>
              <a:buFont typeface="Arial" charset="0"/>
              <a:buChar char="–"/>
              <a:tabLst>
                <a:tab pos="304800" algn="l"/>
              </a:tabLs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defTabSz="-635">
              <a:spcBef>
                <a:spcPct val="20000"/>
              </a:spcBef>
              <a:buFont typeface="Arial" charset="0"/>
              <a:buChar char="»"/>
              <a:tabLst>
                <a:tab pos="304800" algn="l"/>
              </a:tabLs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defTabSz="-635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304800" algn="l"/>
              </a:tabLs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defTabSz="-635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304800" algn="l"/>
              </a:tabLs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defTabSz="-635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304800" algn="l"/>
              </a:tabLs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defTabSz="-635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304800" algn="l"/>
              </a:tabLst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20.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日光灯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使用寿命在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3000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小时以上的概率为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0.8,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只</a:t>
            </a:r>
            <a:r>
              <a:rPr lang="zh-CN" altLang="en-US" sz="2800" dirty="0">
                <a:latin typeface="Verdana" pitchFamily="34" charset="0"/>
              </a:rPr>
              <a:t>日光灯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在使用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3000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小时后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都没有坏</a:t>
            </a:r>
            <a:r>
              <a:rPr lang="zh-CN" altLang="en-US" sz="2800" dirty="0">
                <a:latin typeface="Verdana" pitchFamily="34" charset="0"/>
              </a:rPr>
              <a:t>的概率；</a:t>
            </a:r>
            <a:endParaRPr lang="zh-CN" altLang="en-US" sz="2800" dirty="0">
              <a:latin typeface="Verdana" pitchFamily="34" charset="0"/>
            </a:endParaRPr>
          </a:p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endParaRPr lang="zh-CN" altLang="en-US" sz="2800" dirty="0">
              <a:latin typeface="Verdana" pitchFamily="34" charset="0"/>
            </a:endParaRPr>
          </a:p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2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坏了一个</a:t>
            </a:r>
            <a:r>
              <a:rPr lang="zh-CN" altLang="en-US" sz="2800" dirty="0">
                <a:latin typeface="Verdana" pitchFamily="34" charset="0"/>
              </a:rPr>
              <a:t>的概率；</a:t>
            </a:r>
            <a:endParaRPr lang="zh-CN" altLang="en-US" sz="2800" dirty="0">
              <a:latin typeface="Verdana" pitchFamily="34" charset="0"/>
            </a:endParaRPr>
          </a:p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endParaRPr lang="zh-CN" altLang="en-US" sz="2800" dirty="0">
              <a:latin typeface="Verdana" pitchFamily="34" charset="0"/>
            </a:endParaRPr>
          </a:p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3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最多只有一只损坏的概率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7220" name="AutoShap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5940425" y="639124"/>
            <a:ext cx="2736850" cy="609600"/>
          </a:xfrm>
          <a:prstGeom prst="wedgeRoundRectCallout">
            <a:avLst>
              <a:gd name="adj1" fmla="val -58181"/>
              <a:gd name="adj2" fmla="val -43227"/>
              <a:gd name="adj3" fmla="val 16667"/>
            </a:avLst>
          </a:prstGeom>
          <a:solidFill>
            <a:srgbClr val="CC990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itchFamily="18" charset="0"/>
              </a:rPr>
              <a:t>3</a:t>
            </a:r>
            <a:r>
              <a:rPr kumimoji="1" lang="zh-CN" altLang="en-US" sz="2800">
                <a:latin typeface="Garamond" pitchFamily="18" charset="0"/>
              </a:rPr>
              <a:t>重伯努利试验</a:t>
            </a:r>
            <a:endParaRPr lang="zh-CN" altLang="en-US" sz="2800">
              <a:latin typeface="Garamond" pitchFamily="18" charset="0"/>
            </a:endParaRPr>
          </a:p>
        </p:txBody>
      </p:sp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2843213" y="3156645"/>
          <a:ext cx="313213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8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156645"/>
                        <a:ext cx="313213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3276600" y="2092202"/>
          <a:ext cx="19494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9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92202"/>
                        <a:ext cx="19494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467544" y="-27384"/>
            <a:ext cx="8310878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457200" indent="-4572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21.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某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单位有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台电脑，各台电脑是否被使用是独立的，</a:t>
            </a:r>
            <a:r>
              <a:rPr lang="zh-CN" altLang="en-US" sz="2800" dirty="0">
                <a:latin typeface="Verdana" pitchFamily="34" charset="0"/>
              </a:rPr>
              <a:t>每台电脑被使用的概率为</a:t>
            </a:r>
            <a:r>
              <a:rPr lang="en-US" altLang="zh-CN" sz="2800" dirty="0">
                <a:latin typeface="Verdana" pitchFamily="34" charset="0"/>
              </a:rPr>
              <a:t>0.7</a:t>
            </a:r>
            <a:r>
              <a:rPr lang="zh-CN" altLang="en-US" sz="2800" dirty="0">
                <a:latin typeface="Verdana" pitchFamily="34" charset="0"/>
              </a:rPr>
              <a:t>，问在同一时刻有</a:t>
            </a:r>
            <a:r>
              <a:rPr lang="en-US" altLang="zh-CN" sz="2800" dirty="0">
                <a:latin typeface="Verdana" pitchFamily="34" charset="0"/>
              </a:rPr>
              <a:t>9</a:t>
            </a:r>
            <a:r>
              <a:rPr lang="zh-CN" altLang="en-US" sz="2800" dirty="0">
                <a:latin typeface="Verdana" pitchFamily="34" charset="0"/>
              </a:rPr>
              <a:t>台或更多电脑被使用的概率是多少</a:t>
            </a:r>
            <a:r>
              <a:rPr lang="en-US" altLang="zh-CN" sz="2800" dirty="0">
                <a:latin typeface="Verdana" pitchFamily="34" charset="0"/>
              </a:rPr>
              <a:t>?</a:t>
            </a:r>
            <a:endParaRPr lang="en-US" altLang="zh-CN" sz="2800" dirty="0">
              <a:latin typeface="Arial" charset="0"/>
            </a:endParaRPr>
          </a:p>
        </p:txBody>
      </p:sp>
      <p:sp>
        <p:nvSpPr>
          <p:cNvPr id="27651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1298575" y="5162671"/>
            <a:ext cx="23336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100">
                <a:latin typeface="Verdana" pitchFamily="34" charset="0"/>
              </a:rPr>
              <a:t> </a:t>
            </a:r>
            <a:endParaRPr lang="en-US" altLang="zh-CN" sz="2400">
              <a:latin typeface="Arial" charset="0"/>
            </a:endParaRPr>
          </a:p>
        </p:txBody>
      </p:sp>
      <p:sp>
        <p:nvSpPr>
          <p:cNvPr id="138244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560" y="1945205"/>
            <a:ext cx="7878309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Verdana" pitchFamily="34" charset="0"/>
              </a:rPr>
              <a:t>在同一时刻观察</a:t>
            </a:r>
            <a:r>
              <a:rPr lang="en-US" altLang="zh-CN" sz="2800" dirty="0">
                <a:latin typeface="Verdana" pitchFamily="34" charset="0"/>
              </a:rPr>
              <a:t>12</a:t>
            </a:r>
            <a:r>
              <a:rPr lang="zh-CN" altLang="en-US" sz="2800" dirty="0">
                <a:latin typeface="Verdana" pitchFamily="34" charset="0"/>
              </a:rPr>
              <a:t>台电脑，它们工作与否</a:t>
            </a:r>
            <a:r>
              <a:rPr lang="zh-CN" altLang="en-US" sz="2800" dirty="0" smtClean="0">
                <a:latin typeface="Verdana" pitchFamily="34" charset="0"/>
              </a:rPr>
              <a:t>是相互</a:t>
            </a:r>
            <a:r>
              <a:rPr lang="zh-CN" altLang="en-US" sz="2800" dirty="0">
                <a:latin typeface="Verdana" pitchFamily="34" charset="0"/>
              </a:rPr>
              <a:t>独立的，故可视为</a:t>
            </a:r>
            <a:r>
              <a:rPr lang="en-US" altLang="zh-CN" sz="2800" dirty="0">
                <a:latin typeface="Verdana" pitchFamily="34" charset="0"/>
              </a:rPr>
              <a:t>12</a:t>
            </a:r>
            <a:r>
              <a:rPr lang="zh-CN" altLang="en-US" sz="2800" dirty="0">
                <a:latin typeface="Verdana" pitchFamily="34" charset="0"/>
              </a:rPr>
              <a:t>重伯努里试验</a:t>
            </a:r>
            <a:endParaRPr lang="zh-CN" altLang="en-US" sz="2800" dirty="0">
              <a:latin typeface="Verdana" pitchFamily="34" charset="0"/>
            </a:endParaRPr>
          </a:p>
        </p:txBody>
      </p:sp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1079339" y="3169341"/>
          <a:ext cx="6665744" cy="628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2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339" y="3169341"/>
                        <a:ext cx="6665744" cy="628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1547813" y="3961429"/>
          <a:ext cx="35099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3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961429"/>
                        <a:ext cx="350996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7" name="Object 7"/>
          <p:cNvGraphicFramePr>
            <a:graphicFrameLocks noChangeAspect="1"/>
          </p:cNvGraphicFramePr>
          <p:nvPr/>
        </p:nvGraphicFramePr>
        <p:xfrm>
          <a:off x="4956175" y="4393477"/>
          <a:ext cx="1604625" cy="501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4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4393477"/>
                        <a:ext cx="1604625" cy="501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323850" y="-99392"/>
            <a:ext cx="8642350" cy="4939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latin typeface="Times New Roman" pitchFamily="18" charset="0"/>
              </a:rPr>
              <a:t>22.</a:t>
            </a:r>
            <a:r>
              <a:rPr lang="zh-CN" altLang="en-US" sz="2800" dirty="0" smtClean="0">
                <a:latin typeface="Times New Roman" pitchFamily="18" charset="0"/>
              </a:rPr>
              <a:t>一个人</a:t>
            </a:r>
            <a:r>
              <a:rPr lang="zh-CN" altLang="en-US" sz="2800" dirty="0">
                <a:latin typeface="Times New Roman" pitchFamily="18" charset="0"/>
              </a:rPr>
              <a:t>的血型为</a:t>
            </a:r>
            <a:r>
              <a:rPr lang="en-US" altLang="zh-CN" sz="2800" i="1" dirty="0" smtClean="0">
                <a:latin typeface="Times New Roman" pitchFamily="18" charset="0"/>
              </a:rPr>
              <a:t>O</a:t>
            </a:r>
            <a:r>
              <a:rPr lang="zh-CN" altLang="en-US" sz="2800" dirty="0" smtClean="0">
                <a:latin typeface="Times New Roman" pitchFamily="18" charset="0"/>
              </a:rPr>
              <a:t>，</a:t>
            </a:r>
            <a:r>
              <a:rPr lang="en-US" altLang="zh-CN" sz="2800" i="1" dirty="0" smtClean="0">
                <a:latin typeface="Times New Roman" pitchFamily="18" charset="0"/>
              </a:rPr>
              <a:t>A</a:t>
            </a:r>
            <a:r>
              <a:rPr lang="zh-CN" altLang="en-US" sz="2800" dirty="0" smtClean="0">
                <a:latin typeface="Times New Roman" pitchFamily="18" charset="0"/>
              </a:rPr>
              <a:t>，</a:t>
            </a:r>
            <a:r>
              <a:rPr lang="en-US" altLang="zh-CN" sz="2800" i="1" dirty="0" smtClean="0">
                <a:latin typeface="Times New Roman" pitchFamily="18" charset="0"/>
              </a:rPr>
              <a:t>B</a:t>
            </a:r>
            <a:r>
              <a:rPr lang="zh-CN" altLang="en-US" sz="2800" dirty="0" smtClean="0">
                <a:latin typeface="Times New Roman" pitchFamily="18" charset="0"/>
              </a:rPr>
              <a:t>，</a:t>
            </a:r>
            <a:r>
              <a:rPr lang="en-US" altLang="zh-CN" sz="2800" i="1" dirty="0" smtClean="0">
                <a:latin typeface="Times New Roman" pitchFamily="18" charset="0"/>
              </a:rPr>
              <a:t>AB</a:t>
            </a:r>
            <a:r>
              <a:rPr lang="zh-CN" altLang="en-US" sz="2800" dirty="0">
                <a:latin typeface="Times New Roman" pitchFamily="18" charset="0"/>
              </a:rPr>
              <a:t>型的概率分别为</a:t>
            </a:r>
            <a:r>
              <a:rPr lang="en-US" altLang="zh-CN" sz="2800" dirty="0" smtClean="0">
                <a:latin typeface="Times New Roman" pitchFamily="18" charset="0"/>
              </a:rPr>
              <a:t>0.46</a:t>
            </a:r>
            <a:r>
              <a:rPr lang="en-US" altLang="zh-CN" sz="2800" dirty="0">
                <a:latin typeface="Times New Roman" pitchFamily="18" charset="0"/>
              </a:rPr>
              <a:t>, </a:t>
            </a:r>
            <a:r>
              <a:rPr lang="en-US" altLang="zh-CN" sz="2800" dirty="0" smtClean="0">
                <a:latin typeface="Times New Roman" pitchFamily="18" charset="0"/>
              </a:rPr>
              <a:t>0.40</a:t>
            </a:r>
            <a:r>
              <a:rPr lang="zh-CN" altLang="en-US" sz="2800" dirty="0" smtClean="0">
                <a:latin typeface="Times New Roman" pitchFamily="18" charset="0"/>
              </a:rPr>
              <a:t>，</a:t>
            </a:r>
            <a:r>
              <a:rPr lang="en-US" altLang="zh-CN" sz="2800" dirty="0" smtClean="0">
                <a:latin typeface="Times New Roman" pitchFamily="18" charset="0"/>
              </a:rPr>
              <a:t>0.11</a:t>
            </a:r>
            <a:r>
              <a:rPr lang="zh-CN" altLang="en-US" sz="2800" dirty="0">
                <a:latin typeface="Times New Roman" pitchFamily="18" charset="0"/>
              </a:rPr>
              <a:t>和</a:t>
            </a:r>
            <a:r>
              <a:rPr lang="en-US" altLang="zh-CN" sz="2800" dirty="0" smtClean="0">
                <a:latin typeface="Times New Roman" pitchFamily="18" charset="0"/>
              </a:rPr>
              <a:t>0.03</a:t>
            </a:r>
            <a:r>
              <a:rPr lang="zh-CN" altLang="en-US" sz="2800" dirty="0" smtClean="0">
                <a:latin typeface="Times New Roman" pitchFamily="18" charset="0"/>
              </a:rPr>
              <a:t>。现任</a:t>
            </a:r>
            <a:r>
              <a:rPr lang="zh-CN" altLang="en-US" sz="2800" dirty="0">
                <a:latin typeface="Times New Roman" pitchFamily="18" charset="0"/>
              </a:rPr>
              <a:t>选五人，求下列事件的概率：</a:t>
            </a:r>
            <a:r>
              <a:rPr lang="en-US" altLang="zh-CN" sz="2800" dirty="0">
                <a:latin typeface="Times New Roman" pitchFamily="18" charset="0"/>
              </a:rPr>
              <a:t>(1) </a:t>
            </a:r>
            <a:r>
              <a:rPr lang="zh-CN" altLang="en-US" sz="2800" dirty="0">
                <a:latin typeface="Times New Roman" pitchFamily="18" charset="0"/>
              </a:rPr>
              <a:t>恰有两人为</a:t>
            </a:r>
            <a:r>
              <a:rPr lang="en-US" altLang="zh-CN" sz="2800" i="1" dirty="0">
                <a:latin typeface="Times New Roman" pitchFamily="18" charset="0"/>
              </a:rPr>
              <a:t>O</a:t>
            </a:r>
            <a:r>
              <a:rPr lang="zh-CN" altLang="en-US" sz="2800" dirty="0">
                <a:latin typeface="Times New Roman" pitchFamily="18" charset="0"/>
              </a:rPr>
              <a:t>型；</a:t>
            </a:r>
            <a:endParaRPr lang="zh-CN" altLang="en-US" sz="2800" dirty="0">
              <a:latin typeface="Times New Roman" pitchFamily="18" charset="0"/>
            </a:endParaRPr>
          </a:p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endParaRPr lang="zh-CN" altLang="en-US" sz="2800" dirty="0">
              <a:latin typeface="Times New Roman" pitchFamily="18" charset="0"/>
            </a:endParaRPr>
          </a:p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endParaRPr lang="zh-CN" altLang="en-US" sz="2800" dirty="0">
              <a:latin typeface="Times New Roman" pitchFamily="18" charset="0"/>
            </a:endParaRPr>
          </a:p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Times New Roman" pitchFamily="18" charset="0"/>
              </a:rPr>
              <a:t>(2) </a:t>
            </a:r>
            <a:r>
              <a:rPr lang="zh-CN" altLang="en-US" sz="2800" dirty="0">
                <a:latin typeface="Times New Roman" pitchFamily="18" charset="0"/>
              </a:rPr>
              <a:t>三人为</a:t>
            </a:r>
            <a:r>
              <a:rPr lang="en-US" altLang="zh-CN" sz="2800" i="1" dirty="0">
                <a:latin typeface="Times New Roman" pitchFamily="18" charset="0"/>
              </a:rPr>
              <a:t>O</a:t>
            </a:r>
            <a:r>
              <a:rPr lang="zh-CN" altLang="en-US" sz="2800" dirty="0">
                <a:latin typeface="Times New Roman" pitchFamily="18" charset="0"/>
              </a:rPr>
              <a:t>型，两人为</a:t>
            </a:r>
            <a:r>
              <a:rPr lang="en-US" altLang="zh-CN" sz="2800" i="1" dirty="0">
                <a:latin typeface="Times New Roman" pitchFamily="18" charset="0"/>
              </a:rPr>
              <a:t>A</a:t>
            </a:r>
            <a:r>
              <a:rPr lang="zh-CN" altLang="en-US" sz="2800" dirty="0">
                <a:latin typeface="Times New Roman" pitchFamily="18" charset="0"/>
              </a:rPr>
              <a:t>型；</a:t>
            </a:r>
            <a:endParaRPr lang="zh-CN" altLang="en-US" sz="2800" dirty="0">
              <a:latin typeface="Times New Roman" pitchFamily="18" charset="0"/>
            </a:endParaRPr>
          </a:p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endParaRPr lang="zh-CN" altLang="en-US" sz="2800" dirty="0">
              <a:latin typeface="Times New Roman" pitchFamily="18" charset="0"/>
            </a:endParaRPr>
          </a:p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endParaRPr lang="zh-CN" altLang="en-US" sz="2800" dirty="0">
              <a:latin typeface="Times New Roman" pitchFamily="18" charset="0"/>
            </a:endParaRPr>
          </a:p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Times New Roman" pitchFamily="18" charset="0"/>
              </a:rPr>
              <a:t>(3) </a:t>
            </a:r>
            <a:r>
              <a:rPr lang="zh-CN" altLang="en-US" sz="2800" dirty="0">
                <a:latin typeface="Times New Roman" pitchFamily="18" charset="0"/>
              </a:rPr>
              <a:t>没有一人为</a:t>
            </a:r>
            <a:r>
              <a:rPr lang="en-US" altLang="zh-CN" sz="2800" i="1" dirty="0">
                <a:latin typeface="Times New Roman" pitchFamily="18" charset="0"/>
              </a:rPr>
              <a:t>AB</a:t>
            </a:r>
            <a:r>
              <a:rPr lang="zh-CN" altLang="en-US" sz="2800" dirty="0">
                <a:latin typeface="Times New Roman" pitchFamily="18" charset="0"/>
              </a:rPr>
              <a:t>型</a:t>
            </a:r>
            <a:r>
              <a:rPr lang="en-US" altLang="zh-CN" sz="2800" dirty="0">
                <a:latin typeface="Times New Roman" pitchFamily="18" charset="0"/>
              </a:rPr>
              <a:t>. </a:t>
            </a:r>
            <a:endParaRPr lang="en-US" altLang="zh-CN" sz="2800" dirty="0">
              <a:latin typeface="Times New Roman" pitchFamily="18" charset="0"/>
            </a:endParaRPr>
          </a:p>
        </p:txBody>
      </p:sp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3708400" y="1698208"/>
          <a:ext cx="39417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4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698208"/>
                        <a:ext cx="39417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4427538" y="3211096"/>
          <a:ext cx="25527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5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211096"/>
                        <a:ext cx="25527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4860032" y="4365104"/>
          <a:ext cx="11969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6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365104"/>
                        <a:ext cx="11969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1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1438" y="188640"/>
            <a:ext cx="8964612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latin typeface="Arial" charset="0"/>
              </a:rPr>
              <a:t>设</a:t>
            </a:r>
            <a:r>
              <a:rPr lang="en-US" altLang="zh-CN" dirty="0">
                <a:latin typeface="Arial" charset="0"/>
              </a:rPr>
              <a:t>A</a:t>
            </a:r>
            <a:r>
              <a:rPr lang="zh-CN" altLang="en-US" dirty="0">
                <a:latin typeface="Arial" charset="0"/>
              </a:rPr>
              <a:t>，</a:t>
            </a:r>
            <a:r>
              <a:rPr lang="en-US" altLang="zh-CN" dirty="0">
                <a:latin typeface="Arial" charset="0"/>
              </a:rPr>
              <a:t>B</a:t>
            </a:r>
            <a:r>
              <a:rPr lang="zh-CN" altLang="en-US" dirty="0">
                <a:latin typeface="Arial" charset="0"/>
              </a:rPr>
              <a:t>，</a:t>
            </a:r>
            <a:r>
              <a:rPr lang="en-US" altLang="zh-CN" dirty="0">
                <a:latin typeface="Arial" charset="0"/>
              </a:rPr>
              <a:t>C</a:t>
            </a:r>
            <a:r>
              <a:rPr lang="zh-CN" altLang="en-US" dirty="0">
                <a:latin typeface="Arial" charset="0"/>
              </a:rPr>
              <a:t>是三个相互独立的事件，且</a:t>
            </a:r>
            <a:r>
              <a:rPr lang="en-US" altLang="zh-CN" dirty="0">
                <a:latin typeface="Arial" charset="0"/>
              </a:rPr>
              <a:t>0&lt;P(C)&lt;1</a:t>
            </a:r>
            <a:r>
              <a:rPr lang="zh-CN" altLang="en-US" dirty="0">
                <a:latin typeface="Arial" charset="0"/>
              </a:rPr>
              <a:t>，则下列给定的事件中不相互独立的是</a:t>
            </a:r>
            <a:r>
              <a:rPr lang="en-US" altLang="zh-CN" dirty="0">
                <a:latin typeface="Arial" charset="0"/>
              </a:rPr>
              <a:t>().</a:t>
            </a:r>
            <a:endParaRPr lang="en-US" altLang="zh-CN" dirty="0">
              <a:latin typeface="Arial" charset="0"/>
            </a:endParaRPr>
          </a:p>
        </p:txBody>
      </p:sp>
      <p:graphicFrame>
        <p:nvGraphicFramePr>
          <p:cNvPr id="10243" name="对象 2"/>
          <p:cNvGraphicFramePr>
            <a:graphicFrameLocks noChangeAspect="1"/>
          </p:cNvGraphicFramePr>
          <p:nvPr/>
        </p:nvGraphicFramePr>
        <p:xfrm>
          <a:off x="107950" y="1341165"/>
          <a:ext cx="23336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341165"/>
                        <a:ext cx="233362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3"/>
          <p:cNvGraphicFramePr>
            <a:graphicFrameLocks noChangeAspect="1"/>
          </p:cNvGraphicFramePr>
          <p:nvPr/>
        </p:nvGraphicFramePr>
        <p:xfrm>
          <a:off x="2700338" y="1268140"/>
          <a:ext cx="19399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268140"/>
                        <a:ext cx="19399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对象 4"/>
          <p:cNvGraphicFramePr>
            <a:graphicFrameLocks noChangeAspect="1"/>
          </p:cNvGraphicFramePr>
          <p:nvPr/>
        </p:nvGraphicFramePr>
        <p:xfrm>
          <a:off x="4859338" y="1268140"/>
          <a:ext cx="207803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268140"/>
                        <a:ext cx="2078037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6"/>
          <p:cNvGraphicFramePr>
            <a:graphicFrameLocks noChangeAspect="1"/>
          </p:cNvGraphicFramePr>
          <p:nvPr/>
        </p:nvGraphicFramePr>
        <p:xfrm>
          <a:off x="7075488" y="1237977"/>
          <a:ext cx="19748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1237977"/>
                        <a:ext cx="19748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"/>
          <p:cNvGraphicFramePr>
            <a:graphicFrameLocks noChangeAspect="1"/>
          </p:cNvGraphicFramePr>
          <p:nvPr/>
        </p:nvGraphicFramePr>
        <p:xfrm>
          <a:off x="620713" y="2276475"/>
          <a:ext cx="6127750" cy="300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2276475"/>
                        <a:ext cx="6127750" cy="300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0" y="2901107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Arial" charset="0"/>
            </a:endParaRPr>
          </a:p>
        </p:txBody>
      </p:sp>
      <p:graphicFrame>
        <p:nvGraphicFramePr>
          <p:cNvPr id="155651" name="Object 3"/>
          <p:cNvGraphicFramePr>
            <a:graphicFrameLocks noChangeAspect="1"/>
          </p:cNvGraphicFramePr>
          <p:nvPr/>
        </p:nvGraphicFramePr>
        <p:xfrm>
          <a:off x="103188" y="115888"/>
          <a:ext cx="8899525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8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115888"/>
                        <a:ext cx="8899525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 bwMode="auto">
          <a:xfrm>
            <a:off x="1258888" y="1943844"/>
            <a:ext cx="6869113" cy="682625"/>
            <a:chOff x="839" y="1480"/>
            <a:chExt cx="4327" cy="430"/>
          </a:xfrm>
        </p:grpSpPr>
        <p:sp>
          <p:nvSpPr>
            <p:cNvPr id="30731" name="Text Box 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839" y="1480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3600">
                  <a:latin typeface="Times New Roman" pitchFamily="18" charset="0"/>
                  <a:ea typeface="Arial Unicode MS" pitchFamily="34" charset="-122"/>
                  <a:cs typeface="Arial Unicode MS" pitchFamily="34" charset="-122"/>
                </a:rPr>
                <a:t>设</a:t>
              </a:r>
              <a:endParaRPr kumimoji="1" lang="zh-CN" altLang="en-US" sz="3600">
                <a:latin typeface="Times New Roman" pitchFamily="18" charset="0"/>
                <a:ea typeface="Arial Unicode MS" pitchFamily="34" charset="-122"/>
                <a:cs typeface="Arial Unicode MS" pitchFamily="34" charset="-122"/>
              </a:endParaRPr>
            </a:p>
          </p:txBody>
        </p:sp>
        <p:grpSp>
          <p:nvGrpSpPr>
            <p:cNvPr id="30732" name="Group 6"/>
            <p:cNvGrpSpPr/>
            <p:nvPr/>
          </p:nvGrpSpPr>
          <p:grpSpPr bwMode="auto">
            <a:xfrm>
              <a:off x="1247" y="1480"/>
              <a:ext cx="3919" cy="430"/>
              <a:chOff x="505" y="1920"/>
              <a:chExt cx="3744" cy="430"/>
            </a:xfrm>
          </p:grpSpPr>
          <p:graphicFrame>
            <p:nvGraphicFramePr>
              <p:cNvPr id="30733" name="Object 7"/>
              <p:cNvGraphicFramePr>
                <a:graphicFrameLocks noChangeAspect="1"/>
              </p:cNvGraphicFramePr>
              <p:nvPr/>
            </p:nvGraphicFramePr>
            <p:xfrm>
              <a:off x="505" y="1920"/>
              <a:ext cx="311" cy="4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29" name="Equation" r:id="rId3" imgW="0" imgH="0" progId="Equation.3">
                      <p:embed/>
                    </p:oleObj>
                  </mc:Choice>
                  <mc:Fallback>
                    <p:oleObj name="Equation" r:id="rId3" imgW="0" imgH="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" y="1920"/>
                            <a:ext cx="311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4" name="Object 8"/>
              <p:cNvGraphicFramePr>
                <a:graphicFrameLocks noChangeAspect="1"/>
              </p:cNvGraphicFramePr>
              <p:nvPr/>
            </p:nvGraphicFramePr>
            <p:xfrm>
              <a:off x="3233" y="1945"/>
              <a:ext cx="1016" cy="3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30" name="Equation" r:id="rId5" imgW="0" imgH="0" progId="Equation.DSMT4">
                      <p:embed/>
                    </p:oleObj>
                  </mc:Choice>
                  <mc:Fallback>
                    <p:oleObj name="Equation" r:id="rId5" imgW="0" imgH="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33" y="1945"/>
                            <a:ext cx="1016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5" name="Text Box 9"/>
              <p:cNvSpPr txBox="1"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776" y="1923"/>
                <a:ext cx="2152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3600" dirty="0">
                    <a:latin typeface="Times New Roman" pitchFamily="18" charset="0"/>
                    <a:ea typeface="Arial Unicode MS" pitchFamily="34" charset="-122"/>
                    <a:cs typeface="Arial Unicode MS" pitchFamily="34" charset="-122"/>
                  </a:rPr>
                  <a:t>表示“按</a:t>
                </a:r>
                <a:r>
                  <a:rPr kumimoji="1" lang="en-US" altLang="zh-CN" sz="3600" i="1" dirty="0" err="1">
                    <a:latin typeface="Times New Roman" pitchFamily="18" charset="0"/>
                    <a:ea typeface="Arial Unicode MS" pitchFamily="34" charset="-122"/>
                    <a:cs typeface="Arial Unicode MS" pitchFamily="34" charset="-122"/>
                  </a:rPr>
                  <a:t>i</a:t>
                </a:r>
                <a:r>
                  <a:rPr kumimoji="1" lang="en-US" altLang="zh-CN" sz="3600" dirty="0">
                    <a:latin typeface="Times New Roman" pitchFamily="18" charset="0"/>
                    <a:ea typeface="Arial Unicode MS" pitchFamily="34" charset="-122"/>
                    <a:cs typeface="Arial Unicode MS" pitchFamily="34" charset="-122"/>
                  </a:rPr>
                  <a:t> </a:t>
                </a:r>
                <a:r>
                  <a:rPr kumimoji="1" lang="zh-CN" altLang="en-US" sz="3600" dirty="0">
                    <a:latin typeface="Times New Roman" pitchFamily="18" charset="0"/>
                    <a:ea typeface="Arial Unicode MS" pitchFamily="34" charset="-122"/>
                    <a:cs typeface="Arial Unicode MS" pitchFamily="34" charset="-122"/>
                  </a:rPr>
                  <a:t>次才对”</a:t>
                </a:r>
                <a:endParaRPr kumimoji="1" lang="zh-CN" altLang="en-US" sz="3600" dirty="0">
                  <a:latin typeface="Times New Roman" pitchFamily="18" charset="0"/>
                  <a:ea typeface="Arial Unicode MS" pitchFamily="34" charset="-122"/>
                  <a:cs typeface="Arial Unicode MS" pitchFamily="34" charset="-122"/>
                </a:endParaRPr>
              </a:p>
            </p:txBody>
          </p:sp>
        </p:grpSp>
      </p:grpSp>
      <p:sp>
        <p:nvSpPr>
          <p:cNvPr id="155658" name="Text Box 1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22263" y="1943844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3600">
                <a:latin typeface="Times New Roman" pitchFamily="18" charset="0"/>
                <a:ea typeface="黑体" pitchFamily="2" charset="-122"/>
              </a:rPr>
              <a:t>解</a:t>
            </a:r>
            <a:endParaRPr kumimoji="1" lang="zh-CN" altLang="en-US" sz="360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55659" name="Object 11"/>
          <p:cNvGraphicFramePr>
            <a:graphicFrameLocks noChangeAspect="1"/>
          </p:cNvGraphicFramePr>
          <p:nvPr/>
        </p:nvGraphicFramePr>
        <p:xfrm>
          <a:off x="611188" y="3671044"/>
          <a:ext cx="72009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1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671044"/>
                        <a:ext cx="72009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0" name="Object 12"/>
          <p:cNvGraphicFramePr>
            <a:graphicFrameLocks noChangeAspect="1"/>
          </p:cNvGraphicFramePr>
          <p:nvPr/>
        </p:nvGraphicFramePr>
        <p:xfrm>
          <a:off x="3059113" y="2375644"/>
          <a:ext cx="26035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2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375644"/>
                        <a:ext cx="260350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61" name="AutoShape 13"/>
          <p:cNvSpPr>
            <a14:cpLocks xmlns:a14="http://schemas.microsoft.com/office/drawing/2010/main" noChangeArrowheads="1"/>
          </p:cNvSpPr>
          <p:nvPr/>
        </p:nvSpPr>
        <p:spPr bwMode="auto">
          <a:xfrm>
            <a:off x="6227763" y="2734419"/>
            <a:ext cx="2162175" cy="609600"/>
          </a:xfrm>
          <a:prstGeom prst="wedgeRoundRectCallout">
            <a:avLst>
              <a:gd name="adj1" fmla="val -73713"/>
              <a:gd name="adj2" fmla="val 9898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itchFamily="18" charset="0"/>
              </a:rPr>
              <a:t>抽签理论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graphicFrame>
        <p:nvGraphicFramePr>
          <p:cNvPr id="155662" name="Object 14"/>
          <p:cNvGraphicFramePr>
            <a:graphicFrameLocks noChangeAspect="1"/>
          </p:cNvGraphicFramePr>
          <p:nvPr/>
        </p:nvGraphicFramePr>
        <p:xfrm>
          <a:off x="899592" y="5517232"/>
          <a:ext cx="6872432" cy="1033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3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517232"/>
                        <a:ext cx="6872432" cy="1033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63" name="AutoShape 15"/>
          <p:cNvSpPr>
            <a14:cpLocks xmlns:a14="http://schemas.microsoft.com/office/drawing/2010/main" noChangeArrowheads="1"/>
          </p:cNvSpPr>
          <p:nvPr/>
        </p:nvSpPr>
        <p:spPr bwMode="auto">
          <a:xfrm>
            <a:off x="539750" y="2734419"/>
            <a:ext cx="2162175" cy="609600"/>
          </a:xfrm>
          <a:prstGeom prst="wedgeRoundRectCallout">
            <a:avLst>
              <a:gd name="adj1" fmla="val 65713"/>
              <a:gd name="adj2" fmla="val 8074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itchFamily="18" charset="0"/>
              </a:rPr>
              <a:t>乘法公式</a:t>
            </a:r>
            <a:endParaRPr kumimoji="1" lang="zh-CN" altLang="en-US" sz="2800" b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5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5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8" grpId="0"/>
      <p:bldP spid="155661" grpId="0" animBg="1"/>
      <p:bldP spid="15566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15" name="Object 3"/>
          <p:cNvGraphicFramePr>
            <a:graphicFrameLocks noChangeAspect="1"/>
          </p:cNvGraphicFramePr>
          <p:nvPr/>
        </p:nvGraphicFramePr>
        <p:xfrm>
          <a:off x="1403350" y="3335256"/>
          <a:ext cx="6408738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6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335256"/>
                        <a:ext cx="6408738" cy="254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1476375" y="1966831"/>
          <a:ext cx="5688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7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66831"/>
                        <a:ext cx="56880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843213" y="2543168"/>
            <a:ext cx="2216150" cy="579437"/>
          </a:xfrm>
          <a:prstGeom prst="rect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latin typeface="Verdana" pitchFamily="34" charset="0"/>
              </a:rPr>
              <a:t>全概率公式</a:t>
            </a:r>
            <a:endParaRPr lang="zh-CN" altLang="en-US" dirty="0">
              <a:latin typeface="Verdana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5536" y="44624"/>
            <a:ext cx="828092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800" kern="100" dirty="0" smtClean="0">
                <a:latin typeface="等线" pitchFamily="2" charset="-122"/>
                <a:ea typeface="等线" pitchFamily="2" charset="-122"/>
                <a:cs typeface="Times New Roman" pitchFamily="18" charset="0"/>
              </a:rPr>
              <a:t>25.</a:t>
            </a:r>
            <a:r>
              <a:rPr lang="zh-CN" altLang="zh-CN" sz="2800" kern="100" dirty="0" smtClean="0">
                <a:latin typeface="等线" pitchFamily="2" charset="-122"/>
                <a:ea typeface="等线" pitchFamily="2" charset="-122"/>
                <a:cs typeface="Times New Roman" pitchFamily="18" charset="0"/>
              </a:rPr>
              <a:t>设有</a:t>
            </a:r>
            <a:r>
              <a:rPr lang="zh-CN" altLang="zh-CN" sz="2800" kern="100" dirty="0">
                <a:latin typeface="等线" pitchFamily="2" charset="-122"/>
                <a:ea typeface="等线" pitchFamily="2" charset="-122"/>
                <a:cs typeface="Times New Roman" pitchFamily="18" charset="0"/>
              </a:rPr>
              <a:t>甲乙两袋，甲袋中装有</a:t>
            </a:r>
            <a:r>
              <a:rPr lang="en-US" altLang="zh-CN" sz="2800" kern="100" dirty="0">
                <a:latin typeface="等线" pitchFamily="2" charset="-122"/>
                <a:ea typeface="等线" pitchFamily="2" charset="-122"/>
                <a:cs typeface="Times New Roman" pitchFamily="18" charset="0"/>
              </a:rPr>
              <a:t>N</a:t>
            </a:r>
            <a:r>
              <a:rPr lang="zh-CN" altLang="zh-CN" sz="2800" kern="100" dirty="0">
                <a:latin typeface="等线" pitchFamily="2" charset="-122"/>
                <a:ea typeface="等线" pitchFamily="2" charset="-122"/>
                <a:cs typeface="Times New Roman" pitchFamily="18" charset="0"/>
              </a:rPr>
              <a:t>个白球，</a:t>
            </a:r>
            <a:r>
              <a:rPr lang="en-US" altLang="zh-CN" sz="2800" kern="100" dirty="0">
                <a:latin typeface="等线" pitchFamily="2" charset="-122"/>
                <a:ea typeface="等线" pitchFamily="2" charset="-122"/>
                <a:cs typeface="Times New Roman" pitchFamily="18" charset="0"/>
              </a:rPr>
              <a:t>M</a:t>
            </a:r>
            <a:r>
              <a:rPr lang="zh-CN" altLang="zh-CN" sz="2800" kern="100" dirty="0">
                <a:latin typeface="等线" pitchFamily="2" charset="-122"/>
                <a:ea typeface="等线" pitchFamily="2" charset="-122"/>
                <a:cs typeface="Times New Roman" pitchFamily="18" charset="0"/>
              </a:rPr>
              <a:t>个黑球；乙袋中装有</a:t>
            </a:r>
            <a:r>
              <a:rPr lang="en-US" altLang="zh-CN" sz="2800" kern="100" dirty="0">
                <a:latin typeface="等线" pitchFamily="2" charset="-122"/>
                <a:ea typeface="等线" pitchFamily="2" charset="-122"/>
                <a:cs typeface="Times New Roman" pitchFamily="18" charset="0"/>
              </a:rPr>
              <a:t>n</a:t>
            </a:r>
            <a:r>
              <a:rPr lang="zh-CN" altLang="zh-CN" sz="2800" kern="100" dirty="0">
                <a:latin typeface="等线" pitchFamily="2" charset="-122"/>
                <a:ea typeface="等线" pitchFamily="2" charset="-122"/>
                <a:cs typeface="Times New Roman" pitchFamily="18" charset="0"/>
              </a:rPr>
              <a:t>个白球，</a:t>
            </a:r>
            <a:r>
              <a:rPr lang="en-US" altLang="zh-CN" sz="2800" kern="100" dirty="0">
                <a:latin typeface="等线" pitchFamily="2" charset="-122"/>
                <a:ea typeface="等线" pitchFamily="2" charset="-122"/>
                <a:cs typeface="Times New Roman" pitchFamily="18" charset="0"/>
              </a:rPr>
              <a:t>m</a:t>
            </a:r>
            <a:r>
              <a:rPr lang="zh-CN" altLang="zh-CN" sz="2800" kern="100" dirty="0">
                <a:latin typeface="等线" pitchFamily="2" charset="-122"/>
                <a:ea typeface="等线" pitchFamily="2" charset="-122"/>
                <a:cs typeface="Times New Roman" pitchFamily="18" charset="0"/>
              </a:rPr>
              <a:t>个黑球。今从甲袋中任取一球放入乙袋中，再从乙袋中任取一球，问取到白球的概率是多少？</a:t>
            </a:r>
            <a:endParaRPr lang="zh-CN" altLang="zh-CN" sz="2800" kern="100" dirty="0">
              <a:effectLst/>
              <a:latin typeface="等线" pitchFamily="2" charset="-122"/>
              <a:ea typeface="等线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39" name="Object 3"/>
          <p:cNvGraphicFramePr>
            <a:graphicFrameLocks noChangeAspect="1"/>
          </p:cNvGraphicFramePr>
          <p:nvPr/>
        </p:nvGraphicFramePr>
        <p:xfrm>
          <a:off x="411163" y="1541736"/>
          <a:ext cx="8281987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0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1541736"/>
                        <a:ext cx="8281987" cy="246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906463" y="4278586"/>
          <a:ext cx="5099050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1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4278586"/>
                        <a:ext cx="5099050" cy="191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11163" y="116632"/>
            <a:ext cx="833730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800" kern="100" dirty="0" smtClean="0">
                <a:solidFill>
                  <a:srgbClr val="FF0000"/>
                </a:solidFill>
                <a:latin typeface="等线" pitchFamily="2" charset="-122"/>
                <a:ea typeface="等线" pitchFamily="2" charset="-122"/>
                <a:cs typeface="Times New Roman" pitchFamily="18" charset="0"/>
              </a:rPr>
              <a:t>27.</a:t>
            </a:r>
            <a:r>
              <a:rPr lang="zh-CN" altLang="zh-CN" sz="2800" kern="100" dirty="0" smtClean="0">
                <a:latin typeface="等线" pitchFamily="2" charset="-122"/>
                <a:ea typeface="等线" pitchFamily="2" charset="-122"/>
                <a:cs typeface="Times New Roman" pitchFamily="18" charset="0"/>
              </a:rPr>
              <a:t>甲</a:t>
            </a:r>
            <a:r>
              <a:rPr lang="zh-CN" altLang="zh-CN" sz="2800" kern="100" dirty="0">
                <a:latin typeface="等线" pitchFamily="2" charset="-122"/>
                <a:ea typeface="等线" pitchFamily="2" charset="-122"/>
                <a:cs typeface="Times New Roman" pitchFamily="18" charset="0"/>
              </a:rPr>
              <a:t>乙两人轮流射击，先命中目标者为胜。已知他们的命中率分别为</a:t>
            </a:r>
            <a:r>
              <a:rPr lang="en-US" altLang="zh-CN" sz="2800" kern="100" dirty="0">
                <a:latin typeface="等线" pitchFamily="2" charset="-122"/>
                <a:ea typeface="等线" pitchFamily="2" charset="-122"/>
                <a:cs typeface="Times New Roman" pitchFamily="18" charset="0"/>
              </a:rPr>
              <a:t>p</a:t>
            </a:r>
            <a:r>
              <a:rPr lang="en-US" altLang="zh-CN" sz="2800" kern="100" baseline="-25000" dirty="0">
                <a:latin typeface="等线" pitchFamily="2" charset="-122"/>
                <a:ea typeface="等线" pitchFamily="2" charset="-122"/>
                <a:cs typeface="Times New Roman" pitchFamily="18" charset="0"/>
              </a:rPr>
              <a:t>1</a:t>
            </a:r>
            <a:r>
              <a:rPr lang="zh-CN" altLang="zh-CN" sz="2800" kern="100" dirty="0">
                <a:latin typeface="等线" pitchFamily="2" charset="-122"/>
                <a:ea typeface="等线" pitchFamily="2" charset="-122"/>
                <a:cs typeface="Times New Roman" pitchFamily="18" charset="0"/>
              </a:rPr>
              <a:t>和</a:t>
            </a:r>
            <a:r>
              <a:rPr lang="en-US" altLang="zh-CN" sz="2800" kern="100" dirty="0">
                <a:latin typeface="等线" pitchFamily="2" charset="-122"/>
                <a:ea typeface="等线" pitchFamily="2" charset="-122"/>
                <a:cs typeface="Times New Roman" pitchFamily="18" charset="0"/>
              </a:rPr>
              <a:t>p</a:t>
            </a:r>
            <a:r>
              <a:rPr lang="en-US" altLang="zh-CN" sz="2800" kern="100" baseline="-25000" dirty="0">
                <a:latin typeface="等线" pitchFamily="2" charset="-122"/>
                <a:ea typeface="等线" pitchFamily="2" charset="-122"/>
                <a:cs typeface="Times New Roman" pitchFamily="18" charset="0"/>
              </a:rPr>
              <a:t>2</a:t>
            </a:r>
            <a:r>
              <a:rPr lang="zh-CN" altLang="zh-CN" sz="2800" kern="100" dirty="0">
                <a:latin typeface="等线" pitchFamily="2" charset="-122"/>
                <a:ea typeface="等线" pitchFamily="2" charset="-122"/>
                <a:cs typeface="Times New Roman" pitchFamily="18" charset="0"/>
              </a:rPr>
              <a:t>，甲先射，求每个人获胜的概率。</a:t>
            </a:r>
            <a:endParaRPr lang="zh-CN" altLang="zh-CN" sz="2800" kern="100" dirty="0">
              <a:effectLst/>
              <a:latin typeface="等线" pitchFamily="2" charset="-122"/>
              <a:ea typeface="等线" pitchFamily="2" charset="-122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3" name="墨迹 2"/>
              <p14:cNvContentPartPr/>
              <p14:nvPr/>
            </p14:nvContentPartPr>
            <p14:xfrm>
              <a:off x="4473275" y="3336324"/>
              <a:ext cx="103357" cy="361435"/>
            </p14:xfrm>
          </p:contentPart>
        </mc:Choice>
        <mc:Fallback xmlns="">
          <p:pic>
            <p:nvPicPr>
              <p:cNvPr id="3" name="墨迹 2"/>
            </p:nvPicPr>
            <p:blipFill>
              <a:blip/>
            </p:blipFill>
            <p:spPr>
              <a:xfrm>
                <a:off x="4473275" y="3336324"/>
                <a:ext cx="103357" cy="361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4" name="墨迹 3"/>
              <p14:cNvContentPartPr/>
              <p14:nvPr/>
            </p14:nvContentPartPr>
            <p14:xfrm>
              <a:off x="4599793" y="3459119"/>
              <a:ext cx="173708" cy="67190"/>
            </p14:xfrm>
          </p:contentPart>
        </mc:Choice>
        <mc:Fallback xmlns="">
          <p:pic>
            <p:nvPicPr>
              <p:cNvPr id="4" name="墨迹 3"/>
            </p:nvPicPr>
            <p:blipFill>
              <a:blip/>
            </p:blipFill>
            <p:spPr>
              <a:xfrm>
                <a:off x="4599793" y="3459119"/>
                <a:ext cx="173708" cy="67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5" name="墨迹 4"/>
              <p14:cNvContentPartPr/>
              <p14:nvPr/>
            </p14:nvContentPartPr>
            <p14:xfrm>
              <a:off x="5206758" y="3335745"/>
              <a:ext cx="161983" cy="368965"/>
            </p14:xfrm>
          </p:contentPart>
        </mc:Choice>
        <mc:Fallback xmlns="">
          <p:pic>
            <p:nvPicPr>
              <p:cNvPr id="5" name="墨迹 4"/>
            </p:nvPicPr>
            <p:blipFill>
              <a:blip/>
            </p:blipFill>
            <p:spPr>
              <a:xfrm>
                <a:off x="5206758" y="3335745"/>
                <a:ext cx="161983" cy="3689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6" name="墨迹 5"/>
              <p14:cNvContentPartPr/>
              <p14:nvPr/>
            </p14:nvContentPartPr>
            <p14:xfrm>
              <a:off x="5373373" y="3375711"/>
              <a:ext cx="64851" cy="267022"/>
            </p14:xfrm>
          </p:contentPart>
        </mc:Choice>
        <mc:Fallback xmlns="">
          <p:pic>
            <p:nvPicPr>
              <p:cNvPr id="6" name="墨迹 5"/>
            </p:nvPicPr>
            <p:blipFill>
              <a:blip/>
            </p:blipFill>
            <p:spPr>
              <a:xfrm>
                <a:off x="5373373" y="3375711"/>
                <a:ext cx="64851" cy="2670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7" name="墨迹 6"/>
              <p14:cNvContentPartPr/>
              <p14:nvPr/>
            </p14:nvContentPartPr>
            <p14:xfrm>
              <a:off x="5428960" y="3479971"/>
              <a:ext cx="90328" cy="27803"/>
            </p14:xfrm>
          </p:contentPart>
        </mc:Choice>
        <mc:Fallback xmlns="">
          <p:pic>
            <p:nvPicPr>
              <p:cNvPr id="7" name="墨迹 6"/>
            </p:nvPicPr>
            <p:blipFill>
              <a:blip/>
            </p:blipFill>
            <p:spPr>
              <a:xfrm>
                <a:off x="5428960" y="3479971"/>
                <a:ext cx="90328" cy="2780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8" name="墨迹 7"/>
              <p14:cNvContentPartPr/>
              <p14:nvPr/>
            </p14:nvContentPartPr>
            <p14:xfrm>
              <a:off x="5549398" y="3384979"/>
              <a:ext cx="46322" cy="231689"/>
            </p14:xfrm>
          </p:contentPart>
        </mc:Choice>
        <mc:Fallback xmlns="">
          <p:pic>
            <p:nvPicPr>
              <p:cNvPr id="8" name="墨迹 7"/>
            </p:nvPicPr>
            <p:blipFill>
              <a:blip/>
            </p:blipFill>
            <p:spPr>
              <a:xfrm>
                <a:off x="5549398" y="3384979"/>
                <a:ext cx="46322" cy="2316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9" name="墨迹 8"/>
              <p14:cNvContentPartPr/>
              <p14:nvPr/>
            </p14:nvContentPartPr>
            <p14:xfrm>
              <a:off x="5551714" y="3370353"/>
              <a:ext cx="88591" cy="149005"/>
            </p14:xfrm>
          </p:contentPart>
        </mc:Choice>
        <mc:Fallback xmlns="">
          <p:pic>
            <p:nvPicPr>
              <p:cNvPr id="9" name="墨迹 8"/>
            </p:nvPicPr>
            <p:blipFill>
              <a:blip/>
            </p:blipFill>
            <p:spPr>
              <a:xfrm>
                <a:off x="5551714" y="3370353"/>
                <a:ext cx="88591" cy="1490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0" name="墨迹 9"/>
              <p14:cNvContentPartPr/>
              <p14:nvPr/>
            </p14:nvContentPartPr>
            <p14:xfrm>
              <a:off x="5646674" y="3481564"/>
              <a:ext cx="4633" cy="95717"/>
            </p14:xfrm>
          </p:contentPart>
        </mc:Choice>
        <mc:Fallback xmlns="">
          <p:pic>
            <p:nvPicPr>
              <p:cNvPr id="10" name="墨迹 9"/>
            </p:nvPicPr>
            <p:blipFill>
              <a:blip/>
            </p:blipFill>
            <p:spPr>
              <a:xfrm>
                <a:off x="5646674" y="3481564"/>
                <a:ext cx="4633" cy="957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1" name="墨迹 10"/>
              <p14:cNvContentPartPr/>
              <p14:nvPr/>
            </p14:nvContentPartPr>
            <p14:xfrm>
              <a:off x="5679100" y="3347908"/>
              <a:ext cx="100316" cy="310464"/>
            </p14:xfrm>
          </p:contentPart>
        </mc:Choice>
        <mc:Fallback xmlns="">
          <p:pic>
            <p:nvPicPr>
              <p:cNvPr id="11" name="墨迹 10"/>
            </p:nvPicPr>
            <p:blipFill>
              <a:blip/>
            </p:blipFill>
            <p:spPr>
              <a:xfrm>
                <a:off x="5679100" y="3347908"/>
                <a:ext cx="100316" cy="3104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2" name="墨迹 11"/>
              <p14:cNvContentPartPr/>
              <p14:nvPr/>
            </p14:nvContentPartPr>
            <p14:xfrm>
              <a:off x="5774060" y="3373394"/>
              <a:ext cx="122754" cy="246894"/>
            </p14:xfrm>
          </p:contentPart>
        </mc:Choice>
        <mc:Fallback xmlns="">
          <p:pic>
            <p:nvPicPr>
              <p:cNvPr id="12" name="墨迹 11"/>
            </p:nvPicPr>
            <p:blipFill>
              <a:blip/>
            </p:blipFill>
            <p:spPr>
              <a:xfrm>
                <a:off x="5774060" y="3373394"/>
                <a:ext cx="122754" cy="2468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3" name="墨迹 12"/>
              <p14:cNvContentPartPr/>
              <p14:nvPr/>
            </p14:nvContentPartPr>
            <p14:xfrm>
              <a:off x="5924607" y="3379910"/>
              <a:ext cx="27793" cy="234441"/>
            </p14:xfrm>
          </p:contentPart>
        </mc:Choice>
        <mc:Fallback xmlns="">
          <p:pic>
            <p:nvPicPr>
              <p:cNvPr id="13" name="墨迹 12"/>
            </p:nvPicPr>
            <p:blipFill>
              <a:blip/>
            </p:blipFill>
            <p:spPr>
              <a:xfrm>
                <a:off x="5924607" y="3379910"/>
                <a:ext cx="27793" cy="23444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4" name="墨迹 13"/>
              <p14:cNvContentPartPr/>
              <p14:nvPr/>
            </p14:nvContentPartPr>
            <p14:xfrm>
              <a:off x="5989458" y="3438267"/>
              <a:ext cx="111174" cy="60239"/>
            </p14:xfrm>
          </p:contentPart>
        </mc:Choice>
        <mc:Fallback xmlns="">
          <p:pic>
            <p:nvPicPr>
              <p:cNvPr id="14" name="墨迹 13"/>
            </p:nvPicPr>
            <p:blipFill>
              <a:blip/>
            </p:blipFill>
            <p:spPr>
              <a:xfrm>
                <a:off x="5989458" y="3438267"/>
                <a:ext cx="111174" cy="602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5" name="墨迹 14"/>
              <p14:cNvContentPartPr/>
              <p14:nvPr/>
            </p14:nvContentPartPr>
            <p14:xfrm>
              <a:off x="6156218" y="3345591"/>
              <a:ext cx="27793" cy="223436"/>
            </p14:xfrm>
          </p:contentPart>
        </mc:Choice>
        <mc:Fallback xmlns="">
          <p:pic>
            <p:nvPicPr>
              <p:cNvPr id="15" name="墨迹 14"/>
            </p:nvPicPr>
            <p:blipFill>
              <a:blip/>
            </p:blipFill>
            <p:spPr>
              <a:xfrm>
                <a:off x="6156218" y="3345591"/>
                <a:ext cx="27793" cy="223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6" name="墨迹 15"/>
              <p14:cNvContentPartPr/>
              <p14:nvPr/>
            </p14:nvContentPartPr>
            <p14:xfrm>
              <a:off x="6142322" y="3333428"/>
              <a:ext cx="95394" cy="169712"/>
            </p14:xfrm>
          </p:contentPart>
        </mc:Choice>
        <mc:Fallback xmlns="">
          <p:pic>
            <p:nvPicPr>
              <p:cNvPr id="16" name="墨迹 15"/>
            </p:nvPicPr>
            <p:blipFill>
              <a:blip/>
            </p:blipFill>
            <p:spPr>
              <a:xfrm>
                <a:off x="6142322" y="3333428"/>
                <a:ext cx="95394" cy="1697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7" name="墨迹 16"/>
              <p14:cNvContentPartPr/>
              <p14:nvPr/>
            </p14:nvContentPartPr>
            <p14:xfrm>
              <a:off x="6209344" y="3441453"/>
              <a:ext cx="53415" cy="73272"/>
            </p14:xfrm>
          </p:contentPart>
        </mc:Choice>
        <mc:Fallback xmlns="">
          <p:pic>
            <p:nvPicPr>
              <p:cNvPr id="17" name="墨迹 16"/>
            </p:nvPicPr>
            <p:blipFill>
              <a:blip/>
            </p:blipFill>
            <p:spPr>
              <a:xfrm>
                <a:off x="6209344" y="3441453"/>
                <a:ext cx="53415" cy="732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8" name="墨迹 17"/>
              <p14:cNvContentPartPr/>
              <p14:nvPr/>
            </p14:nvContentPartPr>
            <p14:xfrm>
              <a:off x="6260443" y="3398880"/>
              <a:ext cx="67168" cy="254858"/>
            </p14:xfrm>
          </p:contentPart>
        </mc:Choice>
        <mc:Fallback xmlns="">
          <p:pic>
            <p:nvPicPr>
              <p:cNvPr id="18" name="墨迹 17"/>
            </p:nvPicPr>
            <p:blipFill>
              <a:blip/>
            </p:blipFill>
            <p:spPr>
              <a:xfrm>
                <a:off x="6260443" y="3398880"/>
                <a:ext cx="67168" cy="2548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9" name="墨迹 18"/>
              <p14:cNvContentPartPr/>
              <p14:nvPr/>
            </p14:nvContentPartPr>
            <p14:xfrm>
              <a:off x="5016692" y="3327056"/>
              <a:ext cx="125070" cy="379971"/>
            </p14:xfrm>
          </p:contentPart>
        </mc:Choice>
        <mc:Fallback xmlns="">
          <p:pic>
            <p:nvPicPr>
              <p:cNvPr id="19" name="墨迹 18"/>
            </p:nvPicPr>
            <p:blipFill>
              <a:blip/>
            </p:blipFill>
            <p:spPr>
              <a:xfrm>
                <a:off x="5016692" y="3327056"/>
                <a:ext cx="125070" cy="379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20" name="墨迹 19"/>
              <p14:cNvContentPartPr/>
              <p14:nvPr/>
            </p14:nvContentPartPr>
            <p14:xfrm>
              <a:off x="6311398" y="3266817"/>
              <a:ext cx="104225" cy="424715"/>
            </p14:xfrm>
          </p:contentPart>
        </mc:Choice>
        <mc:Fallback xmlns="">
          <p:pic>
            <p:nvPicPr>
              <p:cNvPr id="20" name="墨迹 19"/>
            </p:nvPicPr>
            <p:blipFill>
              <a:blip/>
            </p:blipFill>
            <p:spPr>
              <a:xfrm>
                <a:off x="6311398" y="3266817"/>
                <a:ext cx="104225" cy="4247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21" name="墨迹 20"/>
              <p14:cNvContentPartPr/>
              <p14:nvPr/>
            </p14:nvContentPartPr>
            <p14:xfrm>
              <a:off x="6459050" y="3234381"/>
              <a:ext cx="81642" cy="122795"/>
            </p14:xfrm>
          </p:contentPart>
        </mc:Choice>
        <mc:Fallback xmlns="">
          <p:pic>
            <p:nvPicPr>
              <p:cNvPr id="21" name="墨迹 20"/>
            </p:nvPicPr>
            <p:blipFill>
              <a:blip/>
            </p:blipFill>
            <p:spPr>
              <a:xfrm>
                <a:off x="6459050" y="3234381"/>
                <a:ext cx="81642" cy="1227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22" name="墨迹 21"/>
              <p14:cNvContentPartPr/>
              <p14:nvPr/>
            </p14:nvContentPartPr>
            <p14:xfrm>
              <a:off x="4474723" y="3753365"/>
              <a:ext cx="1713921" cy="97309"/>
            </p14:xfrm>
          </p:contentPart>
        </mc:Choice>
        <mc:Fallback xmlns="">
          <p:pic>
            <p:nvPicPr>
              <p:cNvPr id="22" name="墨迹 21"/>
            </p:nvPicPr>
            <p:blipFill>
              <a:blip/>
            </p:blipFill>
            <p:spPr>
              <a:xfrm>
                <a:off x="4474723" y="3753365"/>
                <a:ext cx="1713921" cy="973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23" name="墨迹 22"/>
              <p14:cNvContentPartPr/>
              <p14:nvPr/>
            </p14:nvContentPartPr>
            <p14:xfrm>
              <a:off x="4836036" y="3933503"/>
              <a:ext cx="92644" cy="331894"/>
            </p14:xfrm>
          </p:contentPart>
        </mc:Choice>
        <mc:Fallback xmlns="">
          <p:pic>
            <p:nvPicPr>
              <p:cNvPr id="23" name="墨迹 22"/>
            </p:nvPicPr>
            <p:blipFill>
              <a:blip/>
            </p:blipFill>
            <p:spPr>
              <a:xfrm>
                <a:off x="4836036" y="3933503"/>
                <a:ext cx="92644" cy="3318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24" name="墨迹 23"/>
              <p14:cNvContentPartPr/>
              <p14:nvPr/>
            </p14:nvContentPartPr>
            <p14:xfrm>
              <a:off x="4936497" y="4075412"/>
              <a:ext cx="101041" cy="30120"/>
            </p14:xfrm>
          </p:contentPart>
        </mc:Choice>
        <mc:Fallback xmlns="">
          <p:pic>
            <p:nvPicPr>
              <p:cNvPr id="24" name="墨迹 23"/>
            </p:nvPicPr>
            <p:blipFill>
              <a:blip/>
            </p:blipFill>
            <p:spPr>
              <a:xfrm>
                <a:off x="4936497" y="4075412"/>
                <a:ext cx="101041" cy="301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25" name="墨迹 24"/>
              <p14:cNvContentPartPr/>
              <p14:nvPr/>
            </p14:nvContentPartPr>
            <p14:xfrm>
              <a:off x="5131485" y="3947983"/>
              <a:ext cx="116819" cy="319152"/>
            </p14:xfrm>
          </p:contentPart>
        </mc:Choice>
        <mc:Fallback xmlns="">
          <p:pic>
            <p:nvPicPr>
              <p:cNvPr id="25" name="墨迹 24"/>
            </p:nvPicPr>
            <p:blipFill>
              <a:blip/>
            </p:blipFill>
            <p:spPr>
              <a:xfrm>
                <a:off x="5131485" y="3947983"/>
                <a:ext cx="116819" cy="3191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26" name="墨迹 25"/>
              <p14:cNvContentPartPr/>
              <p14:nvPr/>
            </p14:nvContentPartPr>
            <p14:xfrm>
              <a:off x="5277255" y="3982737"/>
              <a:ext cx="68325" cy="235164"/>
            </p14:xfrm>
          </p:contentPart>
        </mc:Choice>
        <mc:Fallback xmlns="">
          <p:pic>
            <p:nvPicPr>
              <p:cNvPr id="26" name="墨迹 25"/>
            </p:nvPicPr>
            <p:blipFill>
              <a:blip/>
            </p:blipFill>
            <p:spPr>
              <a:xfrm>
                <a:off x="5277255" y="3982737"/>
                <a:ext cx="68325" cy="2351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27" name="墨迹 26"/>
              <p14:cNvContentPartPr/>
              <p14:nvPr/>
            </p14:nvContentPartPr>
            <p14:xfrm>
              <a:off x="5359476" y="4089314"/>
              <a:ext cx="57903" cy="30119"/>
            </p14:xfrm>
          </p:contentPart>
        </mc:Choice>
        <mc:Fallback xmlns="">
          <p:pic>
            <p:nvPicPr>
              <p:cNvPr id="27" name="墨迹 26"/>
            </p:nvPicPr>
            <p:blipFill>
              <a:blip/>
            </p:blipFill>
            <p:spPr>
              <a:xfrm>
                <a:off x="5359476" y="4089314"/>
                <a:ext cx="57903" cy="301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28" name="墨迹 27"/>
              <p14:cNvContentPartPr/>
              <p14:nvPr/>
            </p14:nvContentPartPr>
            <p14:xfrm>
              <a:off x="5447489" y="4017490"/>
              <a:ext cx="46322" cy="175505"/>
            </p14:xfrm>
          </p:contentPart>
        </mc:Choice>
        <mc:Fallback xmlns="">
          <p:pic>
            <p:nvPicPr>
              <p:cNvPr id="28" name="墨迹 27"/>
            </p:nvPicPr>
            <p:blipFill>
              <a:blip/>
            </p:blipFill>
            <p:spPr>
              <a:xfrm>
                <a:off x="5447489" y="4017490"/>
                <a:ext cx="46322" cy="1755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29" name="墨迹 28"/>
              <p14:cNvContentPartPr/>
              <p14:nvPr/>
            </p14:nvContentPartPr>
            <p14:xfrm>
              <a:off x="5454437" y="3986936"/>
              <a:ext cx="92065" cy="116279"/>
            </p14:xfrm>
          </p:contentPart>
        </mc:Choice>
        <mc:Fallback xmlns="">
          <p:pic>
            <p:nvPicPr>
              <p:cNvPr id="29" name="墨迹 28"/>
            </p:nvPicPr>
            <p:blipFill>
              <a:blip/>
            </p:blipFill>
            <p:spPr>
              <a:xfrm>
                <a:off x="5454437" y="3986936"/>
                <a:ext cx="92065" cy="1162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30" name="墨迹 29"/>
              <p14:cNvContentPartPr/>
              <p14:nvPr/>
            </p14:nvContentPartPr>
            <p14:xfrm>
              <a:off x="5540133" y="4079322"/>
              <a:ext cx="18529" cy="81815"/>
            </p14:xfrm>
          </p:contentPart>
        </mc:Choice>
        <mc:Fallback xmlns="">
          <p:pic>
            <p:nvPicPr>
              <p:cNvPr id="30" name="墨迹 29"/>
            </p:nvPicPr>
            <p:blipFill>
              <a:blip/>
            </p:blipFill>
            <p:spPr>
              <a:xfrm>
                <a:off x="5540133" y="4079322"/>
                <a:ext cx="18529" cy="818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31" name="墨迹 30"/>
              <p14:cNvContentPartPr/>
              <p14:nvPr/>
            </p14:nvContentPartPr>
            <p14:xfrm>
              <a:off x="5563294" y="3977524"/>
              <a:ext cx="53994" cy="229951"/>
            </p14:xfrm>
          </p:contentPart>
        </mc:Choice>
        <mc:Fallback xmlns="">
          <p:pic>
            <p:nvPicPr>
              <p:cNvPr id="31" name="墨迹 30"/>
            </p:nvPicPr>
            <p:blipFill>
              <a:blip/>
            </p:blipFill>
            <p:spPr>
              <a:xfrm>
                <a:off x="5563294" y="3977524"/>
                <a:ext cx="53994" cy="2299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32" name="墨迹 31"/>
              <p14:cNvContentPartPr/>
              <p14:nvPr/>
            </p14:nvContentPartPr>
            <p14:xfrm>
              <a:off x="5642042" y="3977668"/>
              <a:ext cx="106541" cy="192737"/>
            </p14:xfrm>
          </p:contentPart>
        </mc:Choice>
        <mc:Fallback xmlns="">
          <p:pic>
            <p:nvPicPr>
              <p:cNvPr id="32" name="墨迹 31"/>
            </p:nvPicPr>
            <p:blipFill>
              <a:blip/>
            </p:blipFill>
            <p:spPr>
              <a:xfrm>
                <a:off x="5642042" y="3977668"/>
                <a:ext cx="106541" cy="1927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33" name="墨迹 32"/>
              <p14:cNvContentPartPr/>
              <p14:nvPr/>
            </p14:nvContentPartPr>
            <p14:xfrm>
              <a:off x="5771744" y="3996059"/>
              <a:ext cx="27793" cy="172029"/>
            </p14:xfrm>
          </p:contentPart>
        </mc:Choice>
        <mc:Fallback xmlns="">
          <p:pic>
            <p:nvPicPr>
              <p:cNvPr id="33" name="墨迹 32"/>
            </p:nvPicPr>
            <p:blipFill>
              <a:blip/>
            </p:blipFill>
            <p:spPr>
              <a:xfrm>
                <a:off x="5771744" y="3996059"/>
                <a:ext cx="27793" cy="1720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34" name="墨迹 33"/>
              <p14:cNvContentPartPr/>
              <p14:nvPr/>
            </p14:nvContentPartPr>
            <p14:xfrm>
              <a:off x="5822120" y="4038342"/>
              <a:ext cx="127965" cy="39387"/>
            </p14:xfrm>
          </p:contentPart>
        </mc:Choice>
        <mc:Fallback xmlns="">
          <p:pic>
            <p:nvPicPr>
              <p:cNvPr id="34" name="墨迹 33"/>
            </p:nvPicPr>
            <p:blipFill>
              <a:blip/>
            </p:blipFill>
            <p:spPr>
              <a:xfrm>
                <a:off x="5822120" y="4038342"/>
                <a:ext cx="127965" cy="393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35" name="墨迹 34"/>
              <p14:cNvContentPartPr/>
              <p14:nvPr/>
            </p14:nvContentPartPr>
            <p14:xfrm>
              <a:off x="5961665" y="3971152"/>
              <a:ext cx="32426" cy="127429"/>
            </p14:xfrm>
          </p:contentPart>
        </mc:Choice>
        <mc:Fallback xmlns="">
          <p:pic>
            <p:nvPicPr>
              <p:cNvPr id="35" name="墨迹 34"/>
            </p:nvPicPr>
            <p:blipFill>
              <a:blip/>
            </p:blipFill>
            <p:spPr>
              <a:xfrm>
                <a:off x="5961665" y="3971152"/>
                <a:ext cx="32426" cy="1274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36" name="墨迹 35"/>
              <p14:cNvContentPartPr/>
              <p14:nvPr/>
            </p14:nvContentPartPr>
            <p14:xfrm>
              <a:off x="5961665" y="3920181"/>
              <a:ext cx="63115" cy="110052"/>
            </p14:xfrm>
          </p:contentPart>
        </mc:Choice>
        <mc:Fallback xmlns="">
          <p:pic>
            <p:nvPicPr>
              <p:cNvPr id="36" name="墨迹 35"/>
            </p:nvPicPr>
            <p:blipFill>
              <a:blip/>
            </p:blipFill>
            <p:spPr>
              <a:xfrm>
                <a:off x="5961665" y="3920181"/>
                <a:ext cx="63115" cy="1100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37" name="墨迹 36"/>
              <p14:cNvContentPartPr/>
              <p14:nvPr/>
            </p14:nvContentPartPr>
            <p14:xfrm>
              <a:off x="6027674" y="4003589"/>
              <a:ext cx="38216" cy="72547"/>
            </p14:xfrm>
          </p:contentPart>
        </mc:Choice>
        <mc:Fallback xmlns="">
          <p:pic>
            <p:nvPicPr>
              <p:cNvPr id="37" name="墨迹 36"/>
            </p:nvPicPr>
            <p:blipFill>
              <a:blip/>
            </p:blipFill>
            <p:spPr>
              <a:xfrm>
                <a:off x="6027674" y="4003589"/>
                <a:ext cx="38216" cy="725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39" name="墨迹 38"/>
              <p14:cNvContentPartPr/>
              <p14:nvPr/>
            </p14:nvContentPartPr>
            <p14:xfrm>
              <a:off x="6014936" y="3892378"/>
              <a:ext cx="102488" cy="333632"/>
            </p14:xfrm>
          </p:contentPart>
        </mc:Choice>
        <mc:Fallback xmlns="">
          <p:pic>
            <p:nvPicPr>
              <p:cNvPr id="39" name="墨迹 38"/>
            </p:nvPicPr>
            <p:blipFill>
              <a:blip/>
            </p:blipFill>
            <p:spPr>
              <a:xfrm>
                <a:off x="6014936" y="3892378"/>
                <a:ext cx="102488" cy="3336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40" name="墨迹 39"/>
              <p14:cNvContentPartPr/>
              <p14:nvPr/>
            </p14:nvContentPartPr>
            <p14:xfrm>
              <a:off x="3976036" y="3745979"/>
              <a:ext cx="58626" cy="336384"/>
            </p14:xfrm>
          </p:contentPart>
        </mc:Choice>
        <mc:Fallback xmlns="">
          <p:pic>
            <p:nvPicPr>
              <p:cNvPr id="40" name="墨迹 39"/>
            </p:nvPicPr>
            <p:blipFill>
              <a:blip/>
            </p:blipFill>
            <p:spPr>
              <a:xfrm>
                <a:off x="3976036" y="3745979"/>
                <a:ext cx="58626" cy="3363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41" name="墨迹 40"/>
              <p14:cNvContentPartPr/>
              <p14:nvPr/>
            </p14:nvContentPartPr>
            <p14:xfrm>
              <a:off x="3988340" y="3717887"/>
              <a:ext cx="101909" cy="172174"/>
            </p14:xfrm>
          </p:contentPart>
        </mc:Choice>
        <mc:Fallback xmlns="">
          <p:pic>
            <p:nvPicPr>
              <p:cNvPr id="41" name="墨迹 40"/>
            </p:nvPicPr>
            <p:blipFill>
              <a:blip/>
            </p:blipFill>
            <p:spPr>
              <a:xfrm>
                <a:off x="3988340" y="3717887"/>
                <a:ext cx="101909" cy="1721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42" name="墨迹 41"/>
              <p14:cNvContentPartPr/>
              <p14:nvPr/>
            </p14:nvContentPartPr>
            <p14:xfrm>
              <a:off x="4077510" y="3903383"/>
              <a:ext cx="35900" cy="204466"/>
            </p14:xfrm>
          </p:contentPart>
        </mc:Choice>
        <mc:Fallback xmlns="">
          <p:pic>
            <p:nvPicPr>
              <p:cNvPr id="42" name="墨迹 41"/>
            </p:nvPicPr>
            <p:blipFill>
              <a:blip/>
            </p:blipFill>
            <p:spPr>
              <a:xfrm>
                <a:off x="4077510" y="3903383"/>
                <a:ext cx="35900" cy="2044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43" name="墨迹 42"/>
              <p14:cNvContentPartPr/>
              <p14:nvPr/>
            </p14:nvContentPartPr>
            <p14:xfrm>
              <a:off x="4196790" y="3850674"/>
              <a:ext cx="32425" cy="23169"/>
            </p14:xfrm>
          </p:contentPart>
        </mc:Choice>
        <mc:Fallback xmlns="">
          <p:pic>
            <p:nvPicPr>
              <p:cNvPr id="43" name="墨迹 42"/>
            </p:nvPicPr>
            <p:blipFill>
              <a:blip/>
            </p:blipFill>
            <p:spPr>
              <a:xfrm>
                <a:off x="4196790" y="3850674"/>
                <a:ext cx="32425" cy="23169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358775" y="260648"/>
          <a:ext cx="78517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5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260648"/>
                        <a:ext cx="78517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395288" y="1868934"/>
          <a:ext cx="8507412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6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868934"/>
                        <a:ext cx="8507412" cy="189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4" name="AutoShap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6804025" y="1580009"/>
            <a:ext cx="1584325" cy="576263"/>
          </a:xfrm>
          <a:prstGeom prst="wedgeRoundRectCallout">
            <a:avLst>
              <a:gd name="adj1" fmla="val -58116"/>
              <a:gd name="adj2" fmla="val 117495"/>
              <a:gd name="adj3" fmla="val 16667"/>
            </a:avLst>
          </a:prstGeom>
          <a:solidFill>
            <a:srgbClr val="FF9933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>
                <a:latin typeface="Verdana" pitchFamily="34" charset="0"/>
              </a:rPr>
              <a:t>独立性</a:t>
            </a:r>
            <a:endParaRPr lang="zh-CN" altLang="en-US" sz="2800">
              <a:latin typeface="Verdana" pitchFamily="34" charset="0"/>
            </a:endParaRPr>
          </a:p>
        </p:txBody>
      </p:sp>
      <p:sp>
        <p:nvSpPr>
          <p:cNvPr id="143365" name="AutoShap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4643438" y="4027934"/>
            <a:ext cx="2736850" cy="609600"/>
          </a:xfrm>
          <a:prstGeom prst="wedgeRoundRectCallout">
            <a:avLst>
              <a:gd name="adj1" fmla="val -46403"/>
              <a:gd name="adj2" fmla="val -155208"/>
              <a:gd name="adj3" fmla="val 16667"/>
            </a:avLst>
          </a:prstGeom>
          <a:solidFill>
            <a:srgbClr val="CC990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itchFamily="18" charset="0"/>
              </a:rPr>
              <a:t>3</a:t>
            </a:r>
            <a:r>
              <a:rPr kumimoji="1" lang="zh-CN" altLang="en-US" sz="2800">
                <a:latin typeface="Garamond" pitchFamily="18" charset="0"/>
              </a:rPr>
              <a:t>重伯努利试验</a:t>
            </a:r>
            <a:endParaRPr lang="zh-CN" altLang="en-US" sz="2800">
              <a:latin typeface="Garamond" pitchFamily="18" charset="0"/>
            </a:endParaRPr>
          </a:p>
        </p:txBody>
      </p:sp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1187450" y="4027934"/>
          <a:ext cx="31670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7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27934"/>
                        <a:ext cx="3167063" cy="565150"/>
                      </a:xfrm>
                      <a:prstGeom prst="rect">
                        <a:avLst/>
                      </a:prstGeom>
                      <a:solidFill>
                        <a:srgbClr val="FF99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4" grpId="0" animBg="1"/>
      <p:bldP spid="14336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对象 2"/>
          <p:cNvGraphicFramePr>
            <a:graphicFrameLocks noChangeAspect="1"/>
          </p:cNvGraphicFramePr>
          <p:nvPr/>
        </p:nvGraphicFramePr>
        <p:xfrm>
          <a:off x="842963" y="116632"/>
          <a:ext cx="636587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116632"/>
                        <a:ext cx="6365875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对象 3"/>
          <p:cNvGraphicFramePr>
            <a:graphicFrameLocks noChangeAspect="1"/>
          </p:cNvGraphicFramePr>
          <p:nvPr/>
        </p:nvGraphicFramePr>
        <p:xfrm>
          <a:off x="827088" y="2348657"/>
          <a:ext cx="7018337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48657"/>
                        <a:ext cx="7018337" cy="338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5"/>
          <p:cNvGraphicFramePr>
            <a:graphicFrameLocks noChangeAspect="1"/>
          </p:cNvGraphicFramePr>
          <p:nvPr/>
        </p:nvGraphicFramePr>
        <p:xfrm>
          <a:off x="622300" y="332656"/>
          <a:ext cx="6943725" cy="338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3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32656"/>
                        <a:ext cx="6943725" cy="338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331788" y="260648"/>
          <a:ext cx="8334375" cy="252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4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260648"/>
                        <a:ext cx="8334375" cy="252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4500563" y="1229817"/>
          <a:ext cx="3046412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5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229817"/>
                        <a:ext cx="3046412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1547813" y="3174504"/>
          <a:ext cx="28686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6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174504"/>
                        <a:ext cx="286861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7"/>
          <p:cNvGraphicFramePr>
            <a:graphicFrameLocks noChangeAspect="1"/>
          </p:cNvGraphicFramePr>
          <p:nvPr/>
        </p:nvGraphicFramePr>
        <p:xfrm>
          <a:off x="4500563" y="2958604"/>
          <a:ext cx="258127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7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958604"/>
                        <a:ext cx="2581275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195263" y="88900"/>
          <a:ext cx="8678862" cy="506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8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88900"/>
                        <a:ext cx="8678862" cy="506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2411413" y="2114401"/>
          <a:ext cx="622776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114401"/>
                        <a:ext cx="622776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276600" y="2617638"/>
          <a:ext cx="43926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0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17638"/>
                        <a:ext cx="439261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3203575" y="3116113"/>
          <a:ext cx="47656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1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116113"/>
                        <a:ext cx="47656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3419475" y="3646338"/>
          <a:ext cx="46894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2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646338"/>
                        <a:ext cx="46894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3419475" y="4151163"/>
          <a:ext cx="536416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3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151163"/>
                        <a:ext cx="5364163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1" name="Object 9"/>
          <p:cNvGraphicFramePr>
            <a:graphicFrameLocks noChangeAspect="1"/>
          </p:cNvGraphicFramePr>
          <p:nvPr/>
        </p:nvGraphicFramePr>
        <p:xfrm>
          <a:off x="2051194" y="5085184"/>
          <a:ext cx="4320886" cy="466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4" name="Equation" r:id="rId13" imgW="0" imgH="0" progId="Equation.DSMT4">
                  <p:embed/>
                </p:oleObj>
              </mc:Choice>
              <mc:Fallback>
                <p:oleObj name="Equation" r:id="rId13" imgW="0" imgH="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194" y="5085184"/>
                        <a:ext cx="4320886" cy="466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12489" y="5740871"/>
          <a:ext cx="84359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5" name="Equation" r:id="rId15" imgW="0" imgH="0" progId="Equation.DSMT4">
                  <p:embed/>
                </p:oleObj>
              </mc:Choice>
              <mc:Fallback>
                <p:oleObj name="Equation" r:id="rId15" imgW="0" imgH="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89" y="5740871"/>
                        <a:ext cx="84359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266700" y="-27384"/>
          <a:ext cx="8320088" cy="473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-27384"/>
                        <a:ext cx="8320088" cy="473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5867400" y="806847"/>
          <a:ext cx="15208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1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806847"/>
                        <a:ext cx="15208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5851525" y="2174999"/>
          <a:ext cx="155416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2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174999"/>
                        <a:ext cx="1554163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5799733" y="3759175"/>
          <a:ext cx="1652587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3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733" y="3759175"/>
                        <a:ext cx="1652587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4213" y="-27384"/>
            <a:ext cx="7679282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dirty="0" smtClean="0">
                <a:latin typeface="Tahoma" pitchFamily="34" charset="0"/>
              </a:rPr>
              <a:t>9.</a:t>
            </a:r>
            <a:r>
              <a:rPr lang="zh-CN" altLang="en-US" dirty="0" smtClean="0">
                <a:latin typeface="Tahoma" pitchFamily="34" charset="0"/>
              </a:rPr>
              <a:t>某种</a:t>
            </a:r>
            <a:r>
              <a:rPr lang="zh-CN" altLang="en-US" dirty="0">
                <a:latin typeface="Tahoma" pitchFamily="34" charset="0"/>
              </a:rPr>
              <a:t>植物有三种基因型：</a:t>
            </a:r>
            <a:r>
              <a:rPr lang="en-US" altLang="zh-CN" i="1" dirty="0">
                <a:latin typeface="Times New Roman" pitchFamily="18" charset="0"/>
              </a:rPr>
              <a:t>AA </a:t>
            </a:r>
            <a:r>
              <a:rPr lang="zh-CN" altLang="en-US" dirty="0">
                <a:latin typeface="Tahoma" pitchFamily="34" charset="0"/>
              </a:rPr>
              <a:t>，</a:t>
            </a:r>
            <a:r>
              <a:rPr lang="zh-CN" altLang="en-US" sz="1800" dirty="0">
                <a:latin typeface="Tahoma" pitchFamily="34" charset="0"/>
              </a:rPr>
              <a:t> </a:t>
            </a:r>
            <a:r>
              <a:rPr lang="en-US" altLang="zh-CN" i="1" dirty="0">
                <a:latin typeface="Times New Roman" pitchFamily="18" charset="0"/>
              </a:rPr>
              <a:t>Aa </a:t>
            </a:r>
            <a:r>
              <a:rPr lang="zh-CN" altLang="en-US" dirty="0">
                <a:latin typeface="Tahoma" pitchFamily="34" charset="0"/>
              </a:rPr>
              <a:t>，</a:t>
            </a:r>
            <a:r>
              <a:rPr lang="zh-CN" altLang="en-US" sz="1800" dirty="0">
                <a:latin typeface="Tahoma" pitchFamily="34" charset="0"/>
              </a:rPr>
              <a:t> </a:t>
            </a:r>
            <a:r>
              <a:rPr lang="en-US" altLang="zh-CN" i="1" dirty="0">
                <a:latin typeface="Times New Roman" pitchFamily="18" charset="0"/>
              </a:rPr>
              <a:t>aa.</a:t>
            </a:r>
            <a:endParaRPr lang="en-US" altLang="zh-CN" i="1" dirty="0">
              <a:latin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latin typeface="Tahoma" pitchFamily="34" charset="0"/>
              </a:rPr>
              <a:t>每一基因的数量分别为</a:t>
            </a:r>
            <a:r>
              <a:rPr lang="en-US" altLang="zh-CN" dirty="0">
                <a:latin typeface="Times New Roman" pitchFamily="18" charset="0"/>
              </a:rPr>
              <a:t>200</a:t>
            </a:r>
            <a:r>
              <a:rPr lang="zh-CN" altLang="en-US" dirty="0">
                <a:latin typeface="Tahoma" pitchFamily="34" charset="0"/>
              </a:rPr>
              <a:t>，</a:t>
            </a:r>
            <a:r>
              <a:rPr lang="en-US" altLang="zh-CN" dirty="0">
                <a:latin typeface="Times New Roman" pitchFamily="18" charset="0"/>
              </a:rPr>
              <a:t>600</a:t>
            </a:r>
            <a:r>
              <a:rPr lang="zh-CN" altLang="en-US" dirty="0">
                <a:latin typeface="Tahoma" pitchFamily="34" charset="0"/>
              </a:rPr>
              <a:t>，</a:t>
            </a:r>
            <a:r>
              <a:rPr lang="en-US" altLang="zh-CN" dirty="0">
                <a:latin typeface="Times New Roman" pitchFamily="18" charset="0"/>
              </a:rPr>
              <a:t>50.</a:t>
            </a:r>
            <a:endParaRPr lang="en-US" altLang="zh-CN" dirty="0">
              <a:latin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latin typeface="Tahoma" pitchFamily="34" charset="0"/>
              </a:rPr>
              <a:t>随机抽取一个体，问</a:t>
            </a:r>
            <a:endParaRPr lang="zh-CN" altLang="en-US" dirty="0">
              <a:latin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Times New Roman" pitchFamily="18" charset="0"/>
              </a:rPr>
              <a:t>(1)</a:t>
            </a:r>
            <a:r>
              <a:rPr lang="zh-CN" altLang="en-US" dirty="0">
                <a:latin typeface="Tahoma" pitchFamily="34" charset="0"/>
              </a:rPr>
              <a:t>其基因型为</a:t>
            </a:r>
            <a:r>
              <a:rPr lang="en-US" altLang="zh-CN" i="1" dirty="0">
                <a:latin typeface="Times New Roman" pitchFamily="18" charset="0"/>
              </a:rPr>
              <a:t>AA</a:t>
            </a:r>
            <a:r>
              <a:rPr lang="zh-CN" altLang="en-US" dirty="0">
                <a:latin typeface="Tahoma" pitchFamily="34" charset="0"/>
              </a:rPr>
              <a:t>的概率是多少？</a:t>
            </a:r>
            <a:endParaRPr lang="zh-CN" altLang="en-US" dirty="0">
              <a:latin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dirty="0">
              <a:latin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dirty="0">
              <a:latin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dirty="0">
              <a:latin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Times New Roman" pitchFamily="18" charset="0"/>
              </a:rPr>
              <a:t>(2)</a:t>
            </a:r>
            <a:r>
              <a:rPr lang="zh-CN" altLang="en-US" dirty="0">
                <a:latin typeface="Tahoma" pitchFamily="34" charset="0"/>
              </a:rPr>
              <a:t>其基因型为</a:t>
            </a:r>
            <a:r>
              <a:rPr lang="en-US" altLang="zh-CN" i="1" dirty="0">
                <a:latin typeface="Times New Roman" pitchFamily="18" charset="0"/>
              </a:rPr>
              <a:t>AA</a:t>
            </a:r>
            <a:r>
              <a:rPr lang="zh-CN" altLang="en-US" dirty="0">
                <a:latin typeface="Times New Roman" pitchFamily="18" charset="0"/>
              </a:rPr>
              <a:t>或</a:t>
            </a:r>
            <a:r>
              <a:rPr lang="en-US" altLang="zh-CN" i="1" dirty="0">
                <a:latin typeface="Times New Roman" pitchFamily="18" charset="0"/>
              </a:rPr>
              <a:t>aa</a:t>
            </a:r>
            <a:r>
              <a:rPr lang="zh-CN" altLang="en-US" dirty="0">
                <a:latin typeface="Tahoma" pitchFamily="34" charset="0"/>
              </a:rPr>
              <a:t>的概率是多少？</a:t>
            </a:r>
            <a:endParaRPr lang="zh-CN" altLang="en-US" dirty="0">
              <a:latin typeface="Tahoma" pitchFamily="34" charset="0"/>
            </a:endParaRPr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2771775" y="2204641"/>
          <a:ext cx="25923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7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204641"/>
                        <a:ext cx="259238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2339975" y="4222354"/>
          <a:ext cx="40322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8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222354"/>
                        <a:ext cx="403225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50825" y="44624"/>
            <a:ext cx="849763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b="1" dirty="0" smtClean="0">
                <a:latin typeface="Times New Roman" pitchFamily="18" charset="0"/>
                <a:ea typeface="楷体_GB2312" pitchFamily="49" charset="-122"/>
              </a:rPr>
              <a:t>11.100</a:t>
            </a:r>
            <a:r>
              <a:rPr kumimoji="1" lang="zh-CN" altLang="en-US" b="1" dirty="0">
                <a:latin typeface="Times New Roman" pitchFamily="18" charset="0"/>
                <a:ea typeface="楷体_GB2312" pitchFamily="49" charset="-122"/>
              </a:rPr>
              <a:t>件产品中有</a:t>
            </a:r>
            <a:r>
              <a:rPr kumimoji="1" lang="en-US" altLang="zh-CN" b="1" dirty="0">
                <a:latin typeface="Times New Roman" pitchFamily="18" charset="0"/>
                <a:ea typeface="楷体_GB2312" pitchFamily="49" charset="-122"/>
              </a:rPr>
              <a:t>10</a:t>
            </a:r>
            <a:r>
              <a:rPr kumimoji="1" lang="zh-CN" altLang="en-US" b="1" dirty="0">
                <a:latin typeface="Times New Roman" pitchFamily="18" charset="0"/>
                <a:ea typeface="楷体_GB2312" pitchFamily="49" charset="-122"/>
              </a:rPr>
              <a:t>件次品，用不放回的</a:t>
            </a:r>
            <a:r>
              <a:rPr kumimoji="1" lang="zh-CN" altLang="en-US" b="1" dirty="0" smtClean="0">
                <a:latin typeface="Times New Roman" pitchFamily="18" charset="0"/>
                <a:ea typeface="楷体_GB2312" pitchFamily="49" charset="-122"/>
              </a:rPr>
              <a:t>方式取</a:t>
            </a:r>
            <a:r>
              <a:rPr kumimoji="1" lang="zh-CN" altLang="en-US" b="1" dirty="0">
                <a:latin typeface="Times New Roman" pitchFamily="18" charset="0"/>
                <a:ea typeface="楷体_GB2312" pitchFamily="49" charset="-122"/>
              </a:rPr>
              <a:t>产品，每次</a:t>
            </a:r>
            <a:r>
              <a:rPr kumimoji="1" lang="en-US" altLang="zh-CN" b="1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b="1" dirty="0">
                <a:latin typeface="Times New Roman" pitchFamily="18" charset="0"/>
                <a:ea typeface="楷体_GB2312" pitchFamily="49" charset="-122"/>
              </a:rPr>
              <a:t>件，连取三次，求第三次才</a:t>
            </a:r>
            <a:r>
              <a:rPr kumimoji="1" lang="zh-CN" altLang="en-US" b="1" dirty="0" smtClean="0">
                <a:latin typeface="Times New Roman" pitchFamily="18" charset="0"/>
                <a:ea typeface="楷体_GB2312" pitchFamily="49" charset="-122"/>
              </a:rPr>
              <a:t>取得次品</a:t>
            </a:r>
            <a:r>
              <a:rPr kumimoji="1" lang="zh-CN" altLang="en-US" b="1" dirty="0">
                <a:latin typeface="Times New Roman" pitchFamily="18" charset="0"/>
                <a:ea typeface="楷体_GB2312" pitchFamily="49" charset="-122"/>
              </a:rPr>
              <a:t>的概率。</a:t>
            </a:r>
            <a:endParaRPr kumimoji="1" lang="zh-CN" altLang="en-US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971550" y="2791545"/>
          <a:ext cx="7538780" cy="726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2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91545"/>
                        <a:ext cx="7538780" cy="726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3130550" y="3717057"/>
          <a:ext cx="4263252" cy="1104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3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3717057"/>
                        <a:ext cx="4263252" cy="1104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6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1916832"/>
            <a:ext cx="604892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b="1" dirty="0">
                <a:solidFill>
                  <a:srgbClr val="00CCFF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令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3600" i="1" baseline="-25000" dirty="0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为第</a:t>
            </a:r>
            <a:r>
              <a:rPr kumimoji="1" lang="zh-CN" altLang="en-US" sz="3600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600" i="1" dirty="0" err="1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次取到</a:t>
            </a:r>
            <a:r>
              <a:rPr kumimoji="1" lang="zh-CN" altLang="en-US" sz="3600" dirty="0">
                <a:latin typeface="Tahoma" pitchFamily="34" charset="0"/>
                <a:ea typeface="楷体_GB2312" pitchFamily="49" charset="-122"/>
              </a:rPr>
              <a:t>正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品</a:t>
            </a:r>
            <a:endParaRPr kumimoji="1" lang="zh-CN" altLang="en-US" sz="3600" dirty="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6" grpId="0" autoUpdateAnimBg="0"/>
    </p:bld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s</Template>
  <TotalTime>0</TotalTime>
  <Words>0</Words>
  <Application/>
  <PresentationFormat>全屏显示(4:3)</PresentationFormat>
  <Paragraphs>67</Paragraphs>
  <Slides>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40" baseType="lpstr">
      <vt:lpstr>Arial</vt:lpstr>
      <vt:lpstr>宋体</vt:lpstr>
      <vt:lpstr>Wingdings</vt:lpstr>
      <vt:lpstr>Calibri</vt:lpstr>
      <vt:lpstr>Times New Roman</vt:lpstr>
      <vt:lpstr>华文新魏</vt:lpstr>
      <vt:lpstr>Tahoma</vt:lpstr>
      <vt:lpstr>楷体_GB2312</vt:lpstr>
      <vt:lpstr>黑体</vt:lpstr>
      <vt:lpstr>Garamond</vt:lpstr>
      <vt:lpstr>Verdana</vt:lpstr>
      <vt:lpstr>Arial Unicode MS</vt:lpstr>
      <vt:lpstr>等线</vt:lpstr>
      <vt:lpstr>ps</vt:lpstr>
      <vt:lpstr>1_ps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y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iPad</cp:lastModifiedBy>
  <cp:revision>118</cp:revision>
  <dcterms:created xsi:type="dcterms:W3CDTF">1900-01-01T00:00:00Z</dcterms:created>
  <dcterms:modified xsi:type="dcterms:W3CDTF">1900-01-01T0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  <property fmtid="{D5CDD505-2E9C-101B-9397-08002B2CF9AE}" pid="3" name="ICV">
    <vt:lpwstr>7C30137FA9D73E26F9B45B610D673DFD</vt:lpwstr>
  </property>
  <property fmtid="{D5CDD505-2E9C-101B-9397-08002B2CF9AE}" pid="4" name="KSOProductBuildVer">
    <vt:lpwstr>2052-11.15.0</vt:lpwstr>
  </property>
</Properties>
</file>